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-179"/>
        <w:tblW w:w="114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4"/>
        <w:gridCol w:w="832"/>
        <w:gridCol w:w="8930"/>
        <w:gridCol w:w="992"/>
      </w:tblGrid>
      <w:tr w:rsidR="00AB28B3" w:rsidRPr="001A3448" w:rsidTr="00AE33B5">
        <w:trPr>
          <w:trHeight w:val="412"/>
        </w:trPr>
        <w:tc>
          <w:tcPr>
            <w:tcW w:w="694" w:type="dxa"/>
            <w:vAlign w:val="center"/>
          </w:tcPr>
          <w:p w:rsidR="00AB28B3" w:rsidRPr="001A3448" w:rsidRDefault="00AB28B3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32" w:type="dxa"/>
            <w:vAlign w:val="center"/>
          </w:tcPr>
          <w:p w:rsidR="00AB28B3" w:rsidRPr="001A3448" w:rsidRDefault="00AB28B3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930" w:type="dxa"/>
            <w:vAlign w:val="center"/>
          </w:tcPr>
          <w:p w:rsidR="00AB28B3" w:rsidRPr="001A3448" w:rsidRDefault="00AB28B3" w:rsidP="002F6102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HƯỚNG DẪN CHẤM</w:t>
            </w:r>
            <w:r w:rsidR="00823A93" w:rsidRPr="001A3448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727CAB" w:rsidRPr="001A3448">
              <w:rPr>
                <w:rFonts w:ascii="Times New Roman" w:hAnsi="Times New Roman"/>
                <w:b/>
                <w:sz w:val="26"/>
                <w:szCs w:val="26"/>
              </w:rPr>
              <w:t xml:space="preserve">THI </w:t>
            </w:r>
            <w:r w:rsidR="00823A93" w:rsidRPr="001A3448">
              <w:rPr>
                <w:rFonts w:ascii="Times New Roman" w:hAnsi="Times New Roman"/>
                <w:b/>
                <w:sz w:val="26"/>
                <w:szCs w:val="26"/>
              </w:rPr>
              <w:t xml:space="preserve">KHẢO SÁT TOÁN 9 LẦN </w:t>
            </w:r>
            <w:r w:rsidR="002F6102" w:rsidRPr="001A3448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992" w:type="dxa"/>
            <w:vAlign w:val="center"/>
          </w:tcPr>
          <w:p w:rsidR="00AB28B3" w:rsidRPr="001A3448" w:rsidRDefault="00AB28B3" w:rsidP="001542D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23B50" w:rsidRPr="001A3448" w:rsidTr="00AE33B5">
        <w:trPr>
          <w:trHeight w:val="344"/>
        </w:trPr>
        <w:tc>
          <w:tcPr>
            <w:tcW w:w="694" w:type="dxa"/>
            <w:vMerge w:val="restart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I</w:t>
            </w: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vAlign w:val="center"/>
          </w:tcPr>
          <w:p w:rsidR="00723B50" w:rsidRPr="001A3448" w:rsidRDefault="00C5366D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es-VE"/>
              </w:rPr>
              <w:t xml:space="preserve">Cho hai biểu thức </w:t>
            </w:r>
            <w:r w:rsidRPr="001A3448">
              <w:rPr>
                <w:rFonts w:ascii="Times New Roman" w:hAnsi="Times New Roman"/>
                <w:position w:val="-32"/>
                <w:sz w:val="26"/>
                <w:szCs w:val="26"/>
                <w:lang w:val="fr-FR"/>
              </w:rPr>
              <w:object w:dxaOrig="140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41.25pt" o:ole="">
                  <v:imagedata r:id="rId7" o:title=""/>
                </v:shape>
                <o:OLEObject Type="Embed" ProgID="Equation.DSMT4" ShapeID="_x0000_i1025" DrawAspect="Content" ObjectID="_1614599959" r:id="rId8"/>
              </w:object>
            </w:r>
            <w:r w:rsidRPr="001A3448">
              <w:rPr>
                <w:rFonts w:ascii="Times New Roman" w:hAnsi="Times New Roman"/>
                <w:sz w:val="26"/>
                <w:szCs w:val="26"/>
                <w:lang w:val="es-VE"/>
              </w:rPr>
              <w:t xml:space="preserve"> và </w:t>
            </w:r>
            <w:r w:rsidRPr="001A3448">
              <w:rPr>
                <w:rFonts w:ascii="Times New Roman" w:hAnsi="Times New Roman"/>
                <w:position w:val="-32"/>
                <w:sz w:val="26"/>
                <w:szCs w:val="26"/>
                <w:lang w:val="fr-FR"/>
              </w:rPr>
              <w:object w:dxaOrig="2060" w:dyaOrig="760">
                <v:shape id="_x0000_i1026" type="#_x0000_t75" style="width:103.5pt;height:38.25pt" o:ole="">
                  <v:imagedata r:id="rId9" o:title=""/>
                </v:shape>
                <o:OLEObject Type="Embed" ProgID="Equation.DSMT4" ShapeID="_x0000_i1026" DrawAspect="Content" ObjectID="_1614599960" r:id="rId10"/>
              </w:object>
            </w:r>
            <w:r w:rsidRPr="001A3448">
              <w:rPr>
                <w:rFonts w:ascii="Times New Roman" w:hAnsi="Times New Roman"/>
                <w:sz w:val="26"/>
                <w:szCs w:val="26"/>
                <w:lang w:val="es-VE"/>
              </w:rPr>
              <w:t xml:space="preserve"> với  </w:t>
            </w:r>
            <w:r w:rsidR="00E61304" w:rsidRPr="001A344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380" w:dyaOrig="360">
                <v:shape id="_x0000_i1027" type="#_x0000_t75" style="width:68.25pt;height:18pt" o:ole="">
                  <v:imagedata r:id="rId11" o:title=""/>
                </v:shape>
                <o:OLEObject Type="Embed" ProgID="Equation.DSMT4" ShapeID="_x0000_i1027" DrawAspect="Content" ObjectID="_1614599961" r:id="rId12"/>
              </w:object>
            </w:r>
          </w:p>
        </w:tc>
        <w:tc>
          <w:tcPr>
            <w:tcW w:w="99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2,0</w:t>
            </w:r>
          </w:p>
        </w:tc>
      </w:tr>
      <w:tr w:rsidR="00723B50" w:rsidRPr="001A3448" w:rsidTr="00AE33B5">
        <w:trPr>
          <w:trHeight w:val="329"/>
        </w:trPr>
        <w:tc>
          <w:tcPr>
            <w:tcW w:w="694" w:type="dxa"/>
            <w:vMerge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1)</w:t>
            </w:r>
          </w:p>
        </w:tc>
        <w:tc>
          <w:tcPr>
            <w:tcW w:w="8930" w:type="dxa"/>
            <w:vAlign w:val="center"/>
          </w:tcPr>
          <w:p w:rsidR="00723B50" w:rsidRPr="001A3448" w:rsidRDefault="00723B50" w:rsidP="00CA1A0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Tính g</w:t>
            </w:r>
            <w:r w:rsidR="00C5366D" w:rsidRPr="001A3448">
              <w:rPr>
                <w:rFonts w:ascii="Times New Roman" w:hAnsi="Times New Roman"/>
                <w:b/>
                <w:sz w:val="26"/>
                <w:szCs w:val="26"/>
              </w:rPr>
              <w:t>iá trị của biểu thức A khi x = 36</w:t>
            </w:r>
          </w:p>
        </w:tc>
        <w:tc>
          <w:tcPr>
            <w:tcW w:w="99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23B50" w:rsidRPr="001A3448" w:rsidTr="00AE33B5">
        <w:trPr>
          <w:trHeight w:val="329"/>
        </w:trPr>
        <w:tc>
          <w:tcPr>
            <w:tcW w:w="694" w:type="dxa"/>
            <w:vMerge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vAlign w:val="center"/>
          </w:tcPr>
          <w:p w:rsidR="00723B50" w:rsidRPr="001A3448" w:rsidRDefault="00963D97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Thay x = 36</w:t>
            </w:r>
            <w:r w:rsidR="00723B50" w:rsidRPr="001A3448">
              <w:rPr>
                <w:rFonts w:ascii="Times New Roman" w:hAnsi="Times New Roman"/>
                <w:sz w:val="26"/>
                <w:szCs w:val="26"/>
              </w:rPr>
              <w:t xml:space="preserve"> (TMĐK) vào A ta được: </w:t>
            </w:r>
            <w:r w:rsidR="0033574D" w:rsidRPr="001A3448">
              <w:rPr>
                <w:rFonts w:ascii="Times New Roman" w:hAnsi="Times New Roman"/>
                <w:position w:val="-32"/>
                <w:sz w:val="26"/>
                <w:szCs w:val="26"/>
              </w:rPr>
              <w:object w:dxaOrig="2200" w:dyaOrig="820">
                <v:shape id="_x0000_i1028" type="#_x0000_t75" style="width:110.25pt;height:41.25pt" o:ole="">
                  <v:imagedata r:id="rId13" o:title=""/>
                </v:shape>
                <o:OLEObject Type="Embed" ProgID="Equation.DSMT4" ShapeID="_x0000_i1028" DrawAspect="Content" ObjectID="_1614599962" r:id="rId14"/>
              </w:object>
            </w:r>
          </w:p>
          <w:p w:rsidR="00723B50" w:rsidRPr="001A3448" w:rsidRDefault="00723B50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="004B63CA" w:rsidRPr="001A3448">
              <w:rPr>
                <w:rFonts w:ascii="Times New Roman" w:hAnsi="Times New Roman"/>
                <w:position w:val="-12"/>
                <w:sz w:val="26"/>
                <w:szCs w:val="26"/>
              </w:rPr>
              <w:object w:dxaOrig="1380" w:dyaOrig="360">
                <v:shape id="_x0000_i1029" type="#_x0000_t75" style="width:69pt;height:18pt" o:ole="">
                  <v:imagedata r:id="rId15" o:title=""/>
                </v:shape>
                <o:OLEObject Type="Embed" ProgID="Equation.DSMT4" ShapeID="_x0000_i1029" DrawAspect="Content" ObjectID="_1614599963" r:id="rId16"/>
              </w:object>
            </w:r>
            <w:r w:rsidR="004B63CA" w:rsidRPr="001A3448">
              <w:rPr>
                <w:rFonts w:ascii="Times New Roman" w:hAnsi="Times New Roman"/>
                <w:sz w:val="26"/>
                <w:szCs w:val="26"/>
              </w:rPr>
              <w:t xml:space="preserve">thì </w:t>
            </w:r>
            <w:r w:rsidR="004B63CA" w:rsidRPr="001A3448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800" w:dyaOrig="680">
                <v:shape id="_x0000_i1030" type="#_x0000_t75" style="width:39.75pt;height:33.75pt" o:ole="">
                  <v:imagedata r:id="rId17" o:title=""/>
                </v:shape>
                <o:OLEObject Type="Embed" ProgID="Equation.DSMT4" ShapeID="_x0000_i1030" DrawAspect="Content" ObjectID="_1614599964" r:id="rId18"/>
              </w:object>
            </w:r>
          </w:p>
        </w:tc>
        <w:tc>
          <w:tcPr>
            <w:tcW w:w="992" w:type="dxa"/>
          </w:tcPr>
          <w:p w:rsidR="00723B50" w:rsidRPr="001A3448" w:rsidRDefault="00723B50" w:rsidP="00BC19F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</w:t>
            </w:r>
            <w:r w:rsidR="00BC19F3" w:rsidRPr="001A3448">
              <w:rPr>
                <w:rFonts w:ascii="Times New Roman" w:hAnsi="Times New Roman"/>
                <w:sz w:val="26"/>
                <w:szCs w:val="26"/>
              </w:rPr>
              <w:t>2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BC19F3" w:rsidRPr="001A3448" w:rsidRDefault="00BC19F3" w:rsidP="00BC19F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C19F3" w:rsidRPr="001A3448" w:rsidRDefault="00BC19F3" w:rsidP="00BC19F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C19F3" w:rsidRPr="001A3448" w:rsidRDefault="009448F1" w:rsidP="00BC19F3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BC19F3"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55BE" w:rsidRPr="001A3448" w:rsidTr="00AE33B5">
        <w:trPr>
          <w:trHeight w:val="329"/>
        </w:trPr>
        <w:tc>
          <w:tcPr>
            <w:tcW w:w="694" w:type="dxa"/>
            <w:vMerge/>
            <w:vAlign w:val="center"/>
          </w:tcPr>
          <w:p w:rsidR="000055BE" w:rsidRPr="001A3448" w:rsidRDefault="000055BE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0055BE" w:rsidRPr="001A3448" w:rsidRDefault="000055BE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vAlign w:val="center"/>
          </w:tcPr>
          <w:p w:rsidR="000055BE" w:rsidRPr="001A3448" w:rsidRDefault="000055BE" w:rsidP="00CA1A0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0055BE" w:rsidRPr="001A3448" w:rsidRDefault="000055BE" w:rsidP="00BC19F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23B50" w:rsidRPr="001A3448" w:rsidTr="00AE33B5">
        <w:trPr>
          <w:trHeight w:val="344"/>
        </w:trPr>
        <w:tc>
          <w:tcPr>
            <w:tcW w:w="694" w:type="dxa"/>
            <w:vMerge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2)</w:t>
            </w:r>
          </w:p>
        </w:tc>
        <w:tc>
          <w:tcPr>
            <w:tcW w:w="8930" w:type="dxa"/>
            <w:vAlign w:val="center"/>
          </w:tcPr>
          <w:p w:rsidR="00723B50" w:rsidRPr="001A3448" w:rsidRDefault="00723B50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Rút gọn biểu thức B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  <w:tr w:rsidR="00723B50" w:rsidRPr="001A3448" w:rsidTr="00AE33B5">
        <w:trPr>
          <w:trHeight w:val="344"/>
        </w:trPr>
        <w:tc>
          <w:tcPr>
            <w:tcW w:w="694" w:type="dxa"/>
            <w:vMerge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vAlign w:val="center"/>
          </w:tcPr>
          <w:p w:rsidR="00723B50" w:rsidRPr="001A3448" w:rsidRDefault="00DF5B23" w:rsidP="00CA1A05">
            <w:pPr>
              <w:rPr>
                <w:rFonts w:ascii="Times New Roman" w:eastAsia="Calibri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eastAsia="Calibri" w:hAnsi="Times New Roman"/>
                <w:b/>
                <w:position w:val="-48"/>
                <w:sz w:val="26"/>
                <w:szCs w:val="26"/>
                <w:lang w:val="fr-FR"/>
              </w:rPr>
              <w:object w:dxaOrig="9040" w:dyaOrig="1100">
                <v:shape id="_x0000_i1031" type="#_x0000_t75" style="width:440.25pt;height:54pt" o:ole="">
                  <v:imagedata r:id="rId19" o:title=""/>
                </v:shape>
                <o:OLEObject Type="Embed" ProgID="Equation.DSMT4" ShapeID="_x0000_i1031" DrawAspect="Content" ObjectID="_1614599965" r:id="rId20"/>
              </w:object>
            </w:r>
          </w:p>
          <w:p w:rsidR="003B7721" w:rsidRPr="001A3448" w:rsidRDefault="00F75EAA" w:rsidP="00CA1A0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eastAsia="Calibri" w:hAnsi="Times New Roman"/>
                <w:b/>
                <w:sz w:val="26"/>
                <w:szCs w:val="26"/>
                <w:lang w:val="fr-FR"/>
              </w:rPr>
              <w:t xml:space="preserve">   </w:t>
            </w:r>
            <w:r w:rsidRPr="001A3448">
              <w:rPr>
                <w:rFonts w:ascii="Times New Roman" w:eastAsia="Calibri" w:hAnsi="Times New Roman"/>
                <w:b/>
                <w:position w:val="-44"/>
                <w:sz w:val="26"/>
                <w:szCs w:val="26"/>
                <w:lang w:val="fr-FR"/>
              </w:rPr>
              <w:object w:dxaOrig="2580" w:dyaOrig="1020">
                <v:shape id="_x0000_i1032" type="#_x0000_t75" style="width:129pt;height:51pt" o:ole="">
                  <v:imagedata r:id="rId21" o:title=""/>
                </v:shape>
                <o:OLEObject Type="Embed" ProgID="Equation.DSMT4" ShapeID="_x0000_i1032" DrawAspect="Content" ObjectID="_1614599966" r:id="rId22"/>
              </w:object>
            </w:r>
          </w:p>
        </w:tc>
        <w:tc>
          <w:tcPr>
            <w:tcW w:w="992" w:type="dxa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723B50" w:rsidRPr="001A3448" w:rsidTr="00AE33B5">
        <w:trPr>
          <w:trHeight w:val="344"/>
        </w:trPr>
        <w:tc>
          <w:tcPr>
            <w:tcW w:w="694" w:type="dxa"/>
            <w:vMerge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3)</w:t>
            </w:r>
          </w:p>
        </w:tc>
        <w:tc>
          <w:tcPr>
            <w:tcW w:w="8930" w:type="dxa"/>
            <w:vAlign w:val="center"/>
          </w:tcPr>
          <w:p w:rsidR="00723B50" w:rsidRPr="001A3448" w:rsidRDefault="00F75EAA" w:rsidP="00CA1A0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Biết </w:t>
            </w:r>
            <w:r w:rsidRPr="001A3448">
              <w:rPr>
                <w:rFonts w:ascii="Times New Roman" w:hAnsi="Times New Roman"/>
                <w:b/>
                <w:position w:val="-26"/>
                <w:sz w:val="26"/>
                <w:szCs w:val="26"/>
                <w:lang w:val="es-VE"/>
              </w:rPr>
              <w:object w:dxaOrig="700" w:dyaOrig="680">
                <v:shape id="_x0000_i1033" type="#_x0000_t75" style="width:35.25pt;height:33.75pt" o:ole="">
                  <v:imagedata r:id="rId23" o:title=""/>
                </v:shape>
                <o:OLEObject Type="Embed" ProgID="Equation.DSMT4" ShapeID="_x0000_i1033" DrawAspect="Content" ObjectID="_1614599967" r:id="rId24"/>
              </w:object>
            </w:r>
            <w:r w:rsidRPr="001A3448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.Tìm giá trị của x để  </w:t>
            </w:r>
            <w:r w:rsidRPr="001A3448">
              <w:rPr>
                <w:rFonts w:ascii="Times New Roman" w:hAnsi="Times New Roman"/>
                <w:b/>
                <w:position w:val="-14"/>
                <w:sz w:val="26"/>
                <w:szCs w:val="26"/>
                <w:lang w:val="es-VE"/>
              </w:rPr>
              <w:object w:dxaOrig="1400" w:dyaOrig="400">
                <v:shape id="_x0000_i1034" type="#_x0000_t75" style="width:69.75pt;height:20.25pt" o:ole="">
                  <v:imagedata r:id="rId25" o:title=""/>
                </v:shape>
                <o:OLEObject Type="Embed" ProgID="Equation.DSMT4" ShapeID="_x0000_i1034" DrawAspect="Content" ObjectID="_1614599968" r:id="rId26"/>
              </w:object>
            </w:r>
            <w:r w:rsidRPr="001A3448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. </w:t>
            </w:r>
          </w:p>
        </w:tc>
        <w:tc>
          <w:tcPr>
            <w:tcW w:w="992" w:type="dxa"/>
            <w:vAlign w:val="center"/>
          </w:tcPr>
          <w:p w:rsidR="00723B50" w:rsidRPr="001A3448" w:rsidRDefault="00781297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23B50" w:rsidRPr="00353386" w:rsidTr="00AE33B5">
        <w:trPr>
          <w:trHeight w:val="344"/>
        </w:trPr>
        <w:tc>
          <w:tcPr>
            <w:tcW w:w="694" w:type="dxa"/>
            <w:vMerge/>
            <w:tcBorders>
              <w:bottom w:val="single" w:sz="4" w:space="0" w:color="auto"/>
            </w:tcBorders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vAlign w:val="center"/>
          </w:tcPr>
          <w:p w:rsidR="008B7A9B" w:rsidRPr="001A3448" w:rsidRDefault="008B7A9B" w:rsidP="00CA1A05">
            <w:pPr>
              <w:rPr>
                <w:rFonts w:ascii="Times New Roman" w:hAnsi="Times New Roman"/>
                <w:b/>
                <w:position w:val="-26"/>
                <w:sz w:val="26"/>
                <w:szCs w:val="26"/>
                <w:lang w:val="es-VE"/>
              </w:rPr>
            </w:pPr>
            <w:r w:rsidRPr="001A3448">
              <w:rPr>
                <w:rFonts w:ascii="Times New Roman" w:hAnsi="Times New Roman"/>
                <w:b/>
                <w:position w:val="-12"/>
                <w:sz w:val="26"/>
                <w:szCs w:val="26"/>
                <w:lang w:val="es-VE"/>
              </w:rPr>
              <w:object w:dxaOrig="1300" w:dyaOrig="340">
                <v:shape id="_x0000_i1035" type="#_x0000_t75" style="width:65.25pt;height:17.25pt" o:ole="">
                  <v:imagedata r:id="rId27" o:title=""/>
                </v:shape>
                <o:OLEObject Type="Embed" ProgID="Equation.DSMT4" ShapeID="_x0000_i1035" DrawAspect="Content" ObjectID="_1614599969" r:id="rId28"/>
              </w:object>
            </w:r>
          </w:p>
          <w:p w:rsidR="00723B50" w:rsidRPr="001A3448" w:rsidRDefault="005B0FE2" w:rsidP="00CA1A05">
            <w:pPr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position w:val="-30"/>
                <w:sz w:val="26"/>
                <w:szCs w:val="26"/>
                <w:lang w:val="es-VE"/>
              </w:rPr>
              <w:object w:dxaOrig="5720" w:dyaOrig="760">
                <v:shape id="_x0000_i1036" type="#_x0000_t75" style="width:4in;height:37.5pt" o:ole="">
                  <v:imagedata r:id="rId29" o:title=""/>
                </v:shape>
                <o:OLEObject Type="Embed" ProgID="Equation.DSMT4" ShapeID="_x0000_i1036" DrawAspect="Content" ObjectID="_1614599970" r:id="rId30"/>
              </w:object>
            </w:r>
          </w:p>
          <w:p w:rsidR="001E7618" w:rsidRPr="001A3448" w:rsidRDefault="001E7618" w:rsidP="00CA1A05">
            <w:pPr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Để </w:t>
            </w:r>
            <w:r w:rsidRPr="001A3448">
              <w:rPr>
                <w:rFonts w:ascii="Times New Roman" w:hAnsi="Times New Roman"/>
                <w:b/>
                <w:position w:val="-14"/>
                <w:sz w:val="26"/>
                <w:szCs w:val="26"/>
                <w:lang w:val="es-VE"/>
              </w:rPr>
              <w:object w:dxaOrig="1400" w:dyaOrig="400">
                <v:shape id="_x0000_i1037" type="#_x0000_t75" style="width:69.75pt;height:20.25pt" o:ole="">
                  <v:imagedata r:id="rId25" o:title=""/>
                </v:shape>
                <o:OLEObject Type="Embed" ProgID="Equation.DSMT4" ShapeID="_x0000_i1037" DrawAspect="Content" ObjectID="_1614599971" r:id="rId31"/>
              </w:object>
            </w:r>
            <w:r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thì  P – 1 &lt;0</w:t>
            </w:r>
          </w:p>
          <w:p w:rsidR="008B7A9B" w:rsidRPr="001A3448" w:rsidRDefault="00F153CA" w:rsidP="00CA1A0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position w:val="-32"/>
                <w:sz w:val="26"/>
                <w:szCs w:val="26"/>
              </w:rPr>
              <w:object w:dxaOrig="6540" w:dyaOrig="820">
                <v:shape id="_x0000_i1038" type="#_x0000_t75" style="width:327pt;height:41.25pt" o:ole="">
                  <v:imagedata r:id="rId32" o:title=""/>
                </v:shape>
                <o:OLEObject Type="Embed" ProgID="Equation.DSMT4" ShapeID="_x0000_i1038" DrawAspect="Content" ObjectID="_1614599972" r:id="rId33"/>
              </w:object>
            </w:r>
          </w:p>
          <w:p w:rsidR="00723B50" w:rsidRPr="00353386" w:rsidRDefault="00353386" w:rsidP="00353386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Kết hợp điều kiện  </w:t>
            </w:r>
            <w:r w:rsidRPr="001A3448">
              <w:rPr>
                <w:rFonts w:ascii="Times New Roman" w:hAnsi="Times New Roman"/>
                <w:b/>
                <w:position w:val="-12"/>
                <w:sz w:val="26"/>
                <w:szCs w:val="26"/>
                <w:lang w:val="es-VE"/>
              </w:rPr>
              <w:object w:dxaOrig="1300" w:dyaOrig="340">
                <v:shape id="_x0000_i1039" type="#_x0000_t75" style="width:65.25pt;height:17.25pt" o:ole="">
                  <v:imagedata r:id="rId27" o:title=""/>
                </v:shape>
                <o:OLEObject Type="Embed" ProgID="Equation.DSMT4" ShapeID="_x0000_i1039" DrawAspect="Content" ObjectID="_1614599973" r:id="rId34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.  </w:t>
            </w:r>
            <w:r w:rsidR="00723B50"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</w:t>
            </w:r>
            <w:r w:rsidR="00C20D6E"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để</w:t>
            </w:r>
            <w:r w:rsidR="00280302"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</w:t>
            </w:r>
            <w:r w:rsidR="00280302" w:rsidRPr="001A3448">
              <w:rPr>
                <w:rFonts w:ascii="Times New Roman" w:hAnsi="Times New Roman"/>
                <w:b/>
                <w:position w:val="-14"/>
                <w:sz w:val="26"/>
                <w:szCs w:val="26"/>
                <w:lang w:val="es-VE"/>
              </w:rPr>
              <w:object w:dxaOrig="1400" w:dyaOrig="400">
                <v:shape id="_x0000_i1040" type="#_x0000_t75" style="width:69.75pt;height:20.25pt" o:ole="">
                  <v:imagedata r:id="rId25" o:title=""/>
                </v:shape>
                <o:OLEObject Type="Embed" ProgID="Equation.DSMT4" ShapeID="_x0000_i1040" DrawAspect="Content" ObjectID="_1614599974" r:id="rId35"/>
              </w:object>
            </w:r>
            <w:r w:rsidR="00280302" w:rsidRPr="001A3448">
              <w:rPr>
                <w:rFonts w:ascii="Times New Roman" w:hAnsi="Times New Roman"/>
                <w:b/>
                <w:position w:val="-14"/>
                <w:sz w:val="26"/>
                <w:szCs w:val="26"/>
                <w:lang w:val="es-VE"/>
              </w:rPr>
              <w:t xml:space="preserve"> </w:t>
            </w:r>
            <w:r w:rsidR="00A81EDD"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thì  </w:t>
            </w:r>
            <w:r w:rsidR="00280302"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0 &lt; x &lt; 4</w:t>
            </w:r>
            <w:r w:rsidR="00A81EDD" w:rsidRPr="001A3448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992" w:type="dxa"/>
          </w:tcPr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723B50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23B50" w:rsidRPr="001A3448" w:rsidRDefault="00353386" w:rsidP="00353386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</w:t>
            </w:r>
            <w:r w:rsidR="00723B50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</w:tc>
      </w:tr>
      <w:tr w:rsidR="00D83F2A" w:rsidRPr="00353386" w:rsidTr="00AE33B5">
        <w:trPr>
          <w:trHeight w:val="344"/>
        </w:trPr>
        <w:tc>
          <w:tcPr>
            <w:tcW w:w="6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II</w:t>
            </w:r>
          </w:p>
        </w:tc>
        <w:tc>
          <w:tcPr>
            <w:tcW w:w="8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D83F2A" w:rsidRPr="001A3448" w:rsidRDefault="00D83F2A" w:rsidP="00CA1A05">
            <w:pPr>
              <w:rPr>
                <w:rFonts w:ascii="Times New Roman" w:eastAsia="Calibri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>Giải bài toán bằng cách lập phương trình hoặc hệ phương trình.</w:t>
            </w:r>
          </w:p>
        </w:tc>
        <w:tc>
          <w:tcPr>
            <w:tcW w:w="992" w:type="dxa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2,0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BD39E3" w:rsidRPr="001A3448" w:rsidRDefault="003607E4" w:rsidP="00BD39E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Gọi vận tốc xe ô tô thứ hai</w:t>
            </w:r>
            <w:r w:rsidR="003D03F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đi từ A đến B là x(km/h</w:t>
            </w:r>
            <w:r w:rsidR="00D83F2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r w:rsidR="003D03F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x&gt;0</w:t>
            </w:r>
            <w:r w:rsidR="00D83F2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:rsidR="00511B9E" w:rsidRPr="001A3448" w:rsidRDefault="00511B9E" w:rsidP="00BD39E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n tốc xe ô tô thứ  </w:t>
            </w:r>
            <w:r w:rsidR="003607E4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nhât</w:t>
            </w:r>
            <w:r w:rsidR="00806C54"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đi từ A đến B là x + 5</w:t>
            </w: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km/h)</w:t>
            </w:r>
          </w:p>
        </w:tc>
        <w:tc>
          <w:tcPr>
            <w:tcW w:w="992" w:type="dxa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511B9E" w:rsidRPr="001A3448" w:rsidRDefault="001A3448" w:rsidP="00CA1A0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ời gian ô tô thứ hai</w:t>
            </w:r>
            <w:r w:rsidR="00806C54" w:rsidRPr="001A3448">
              <w:rPr>
                <w:rFonts w:ascii="Times New Roman" w:hAnsi="Times New Roman"/>
                <w:sz w:val="26"/>
                <w:szCs w:val="26"/>
              </w:rPr>
              <w:t xml:space="preserve"> đi từ A đến B quãng đường 60</w:t>
            </w:r>
            <w:r w:rsidR="00712103" w:rsidRPr="001A3448">
              <w:rPr>
                <w:rFonts w:ascii="Times New Roman" w:hAnsi="Times New Roman"/>
                <w:sz w:val="26"/>
                <w:szCs w:val="26"/>
              </w:rPr>
              <w:t xml:space="preserve">km là </w:t>
            </w:r>
            <w:r w:rsidR="00806C54" w:rsidRPr="001A3448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460" w:dyaOrig="680">
                <v:shape id="_x0000_i1041" type="#_x0000_t75" style="width:22.5pt;height:33.75pt" o:ole="">
                  <v:imagedata r:id="rId36" o:title=""/>
                </v:shape>
                <o:OLEObject Type="Embed" ProgID="Equation.DSMT4" ShapeID="_x0000_i1041" DrawAspect="Content" ObjectID="_1614599975" r:id="rId37"/>
              </w:object>
            </w:r>
            <w:r w:rsidR="00511B9E" w:rsidRPr="001A3448">
              <w:rPr>
                <w:rFonts w:ascii="Times New Roman" w:hAnsi="Times New Roman"/>
                <w:sz w:val="26"/>
                <w:szCs w:val="26"/>
              </w:rPr>
              <w:t>(</w:t>
            </w:r>
            <w:r w:rsidR="00712103" w:rsidRPr="001A3448">
              <w:rPr>
                <w:rFonts w:ascii="Times New Roman" w:hAnsi="Times New Roman"/>
                <w:sz w:val="26"/>
                <w:szCs w:val="26"/>
              </w:rPr>
              <w:t>giờ</w:t>
            </w:r>
            <w:r w:rsidR="00511B9E" w:rsidRPr="001A3448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992" w:type="dxa"/>
            <w:vAlign w:val="bottom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D83F2A" w:rsidRPr="001A3448" w:rsidRDefault="00511B9E" w:rsidP="00800CDD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Thời gian ô tô thứ </w:t>
            </w:r>
            <w:r w:rsidR="001A3448">
              <w:rPr>
                <w:rFonts w:ascii="Times New Roman" w:hAnsi="Times New Roman"/>
                <w:sz w:val="26"/>
                <w:szCs w:val="26"/>
              </w:rPr>
              <w:t>nhất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đi từ A đến B quãng đường 100km là </w:t>
            </w:r>
            <w:r w:rsidR="00806C54" w:rsidRPr="001A3448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700" w:dyaOrig="680">
                <v:shape id="_x0000_i1042" type="#_x0000_t75" style="width:34.5pt;height:33.75pt" o:ole="">
                  <v:imagedata r:id="rId38" o:title=""/>
                </v:shape>
                <o:OLEObject Type="Embed" ProgID="Equation.DSMT4" ShapeID="_x0000_i1042" DrawAspect="Content" ObjectID="_1614599976" r:id="rId39"/>
              </w:object>
            </w:r>
            <w:r w:rsidRPr="001A3448">
              <w:rPr>
                <w:rFonts w:ascii="Times New Roman" w:hAnsi="Times New Roman"/>
                <w:sz w:val="26"/>
                <w:szCs w:val="26"/>
              </w:rPr>
              <w:t>(giờ)</w:t>
            </w:r>
          </w:p>
        </w:tc>
        <w:tc>
          <w:tcPr>
            <w:tcW w:w="992" w:type="dxa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D83F2A" w:rsidRPr="001A3448" w:rsidRDefault="00630293" w:rsidP="00CA1A05">
            <w:pPr>
              <w:rPr>
                <w:rFonts w:ascii="Times New Roman" w:hAnsi="Times New Roman"/>
                <w:sz w:val="26"/>
                <w:szCs w:val="26"/>
                <w:lang w:val="es-VE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Vì </w:t>
            </w:r>
            <w:r w:rsidR="00260CDD" w:rsidRPr="001A3448">
              <w:rPr>
                <w:rFonts w:ascii="Times New Roman" w:hAnsi="Times New Roman"/>
                <w:sz w:val="26"/>
                <w:szCs w:val="26"/>
              </w:rPr>
              <w:t xml:space="preserve">xe </w:t>
            </w:r>
            <w:r w:rsidR="009A5E28" w:rsidRPr="001A3448">
              <w:rPr>
                <w:rFonts w:ascii="Times New Roman" w:hAnsi="Times New Roman"/>
                <w:sz w:val="26"/>
                <w:szCs w:val="26"/>
              </w:rPr>
              <w:t xml:space="preserve">ô tô thứ nhất đến B </w:t>
            </w:r>
            <w:r w:rsidR="00260CDD" w:rsidRPr="001A3448">
              <w:rPr>
                <w:rFonts w:ascii="Times New Roman" w:hAnsi="Times New Roman"/>
                <w:sz w:val="26"/>
                <w:szCs w:val="26"/>
                <w:lang w:val="es-VE"/>
              </w:rPr>
              <w:t xml:space="preserve"> sớm hơn xe ô tô thứ hai 10 phút </w:t>
            </w:r>
            <w:r w:rsidR="008B1682" w:rsidRPr="001A3448">
              <w:rPr>
                <w:rFonts w:ascii="Times New Roman" w:hAnsi="Times New Roman"/>
                <w:position w:val="-30"/>
                <w:sz w:val="26"/>
                <w:szCs w:val="26"/>
                <w:lang w:val="es-VE"/>
              </w:rPr>
              <w:object w:dxaOrig="1040" w:dyaOrig="740">
                <v:shape id="_x0000_i1043" type="#_x0000_t75" style="width:51.75pt;height:36.75pt" o:ole="">
                  <v:imagedata r:id="rId40" o:title=""/>
                </v:shape>
                <o:OLEObject Type="Embed" ProgID="Equation.DSMT4" ShapeID="_x0000_i1043" DrawAspect="Content" ObjectID="_1614599977" r:id="rId41"/>
              </w:object>
            </w:r>
          </w:p>
          <w:p w:rsidR="008B1682" w:rsidRPr="001A3448" w:rsidRDefault="008B1682" w:rsidP="00CA1A0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a có phương trình : </w:t>
            </w:r>
            <w:r w:rsidRPr="001A3448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1560" w:dyaOrig="680">
                <v:shape id="_x0000_i1044" type="#_x0000_t75" style="width:78pt;height:33.75pt" o:ole="">
                  <v:imagedata r:id="rId42" o:title=""/>
                </v:shape>
                <o:OLEObject Type="Embed" ProgID="Equation.DSMT4" ShapeID="_x0000_i1044" DrawAspect="Content" ObjectID="_1614599978" r:id="rId43"/>
              </w:object>
            </w:r>
          </w:p>
        </w:tc>
        <w:tc>
          <w:tcPr>
            <w:tcW w:w="992" w:type="dxa"/>
            <w:vAlign w:val="bottom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D83F2A" w:rsidRPr="001A3448" w:rsidRDefault="008B4477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Giải được x = 40 (thỏa mãn);  x =</w:t>
            </w:r>
            <w:r w:rsidR="006269FB" w:rsidRPr="001A34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-45 ( không thỏa mãn);</w:t>
            </w:r>
          </w:p>
        </w:tc>
        <w:tc>
          <w:tcPr>
            <w:tcW w:w="992" w:type="dxa"/>
          </w:tcPr>
          <w:p w:rsidR="00D83F2A" w:rsidRPr="001A3448" w:rsidRDefault="006F39C2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</w:t>
            </w:r>
            <w:r w:rsidR="00D83F2A" w:rsidRPr="001A3448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D83F2A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D83F2A" w:rsidRPr="001A3448" w:rsidRDefault="009548F6" w:rsidP="006F39C2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V</w:t>
            </w:r>
            <w:r w:rsidR="00B37582" w:rsidRPr="001A3448">
              <w:rPr>
                <w:rFonts w:ascii="Times New Roman" w:hAnsi="Times New Roman"/>
                <w:sz w:val="26"/>
                <w:szCs w:val="26"/>
              </w:rPr>
              <w:t xml:space="preserve">ận tốc ô tô thứ 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nhất là 4</w:t>
            </w:r>
            <w:r w:rsidR="005C7C61" w:rsidRPr="001A3448">
              <w:rPr>
                <w:rFonts w:ascii="Times New Roman" w:hAnsi="Times New Roman"/>
                <w:sz w:val="26"/>
                <w:szCs w:val="26"/>
              </w:rPr>
              <w:t>5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km/h</w:t>
            </w:r>
          </w:p>
        </w:tc>
        <w:tc>
          <w:tcPr>
            <w:tcW w:w="992" w:type="dxa"/>
            <w:vAlign w:val="center"/>
          </w:tcPr>
          <w:p w:rsidR="00D83F2A" w:rsidRPr="001A3448" w:rsidRDefault="00D83F2A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E360E8" w:rsidRPr="001A3448" w:rsidTr="00AE33B5">
        <w:trPr>
          <w:trHeight w:val="344"/>
        </w:trPr>
        <w:tc>
          <w:tcPr>
            <w:tcW w:w="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60E8" w:rsidRPr="001A3448" w:rsidRDefault="00E360E8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60E8" w:rsidRPr="001A3448" w:rsidRDefault="00E360E8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30" w:type="dxa"/>
            <w:tcBorders>
              <w:left w:val="single" w:sz="4" w:space="0" w:color="auto"/>
            </w:tcBorders>
            <w:vAlign w:val="center"/>
          </w:tcPr>
          <w:p w:rsidR="00E360E8" w:rsidRPr="001A3448" w:rsidRDefault="009548F6" w:rsidP="00CA1A0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Vận tốc ô tô thứ </w:t>
            </w:r>
            <w:r w:rsidR="005C7C61" w:rsidRPr="001A3448">
              <w:rPr>
                <w:rFonts w:ascii="Times New Roman" w:hAnsi="Times New Roman"/>
                <w:sz w:val="26"/>
                <w:szCs w:val="26"/>
              </w:rPr>
              <w:t>hai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C7C61" w:rsidRPr="001A3448">
              <w:rPr>
                <w:rFonts w:ascii="Times New Roman" w:hAnsi="Times New Roman"/>
                <w:sz w:val="26"/>
                <w:szCs w:val="26"/>
              </w:rPr>
              <w:t>là 40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km/h</w:t>
            </w:r>
          </w:p>
        </w:tc>
        <w:tc>
          <w:tcPr>
            <w:tcW w:w="992" w:type="dxa"/>
            <w:vAlign w:val="center"/>
          </w:tcPr>
          <w:p w:rsidR="00E360E8" w:rsidRPr="001A3448" w:rsidRDefault="00E360E8" w:rsidP="00CA1A0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AE11DD" w:rsidRDefault="00AE11DD">
      <w:pPr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:rsidR="007109E6" w:rsidRPr="001A3448" w:rsidRDefault="007109E6">
      <w:pPr>
        <w:rPr>
          <w:rFonts w:ascii="Times New Roman" w:hAnsi="Times New Roman"/>
          <w:sz w:val="26"/>
          <w:szCs w:val="26"/>
        </w:rPr>
      </w:pPr>
    </w:p>
    <w:tbl>
      <w:tblPr>
        <w:tblW w:w="1105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851"/>
        <w:gridCol w:w="8646"/>
        <w:gridCol w:w="851"/>
      </w:tblGrid>
      <w:tr w:rsidR="00E81ABB" w:rsidRPr="001A3448" w:rsidTr="000C4BB3">
        <w:tc>
          <w:tcPr>
            <w:tcW w:w="709" w:type="dxa"/>
          </w:tcPr>
          <w:p w:rsidR="00E81ABB" w:rsidRPr="001A3448" w:rsidRDefault="005D6B47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III</w:t>
            </w:r>
          </w:p>
        </w:tc>
        <w:tc>
          <w:tcPr>
            <w:tcW w:w="851" w:type="dxa"/>
          </w:tcPr>
          <w:p w:rsidR="00E81ABB" w:rsidRPr="001A3448" w:rsidRDefault="00E81AB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E81ABB" w:rsidRPr="001A3448" w:rsidRDefault="00E81AB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</w:tcPr>
          <w:p w:rsidR="00E81ABB" w:rsidRPr="001A3448" w:rsidRDefault="005368B9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2,0</w:t>
            </w:r>
          </w:p>
        </w:tc>
      </w:tr>
      <w:tr w:rsidR="006406EF" w:rsidRPr="001A3448" w:rsidTr="000C4BB3">
        <w:tc>
          <w:tcPr>
            <w:tcW w:w="709" w:type="dxa"/>
            <w:vMerge w:val="restart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1) </w:t>
            </w:r>
          </w:p>
        </w:tc>
        <w:tc>
          <w:tcPr>
            <w:tcW w:w="8646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7109E6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iải hệ phương trình</w:t>
            </w: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6269FB" w:rsidRPr="001A3448">
              <w:rPr>
                <w:position w:val="-68"/>
                <w:sz w:val="26"/>
                <w:szCs w:val="26"/>
                <w:lang w:val="fr-FR"/>
              </w:rPr>
              <w:object w:dxaOrig="2500" w:dyaOrig="1500">
                <v:shape id="_x0000_i1045" type="#_x0000_t75" style="width:125.25pt;height:74.25pt" o:ole="">
                  <v:imagedata r:id="rId44" o:title=""/>
                </v:shape>
                <o:OLEObject Type="Embed" ProgID="Equation.DSMT4" ShapeID="_x0000_i1045" DrawAspect="Content" ObjectID="_1614599979" r:id="rId45"/>
              </w:object>
            </w:r>
          </w:p>
        </w:tc>
        <w:tc>
          <w:tcPr>
            <w:tcW w:w="851" w:type="dxa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ĐKXĐ: </w:t>
            </w:r>
            <w:r w:rsidR="006269FB" w:rsidRPr="001A3448">
              <w:rPr>
                <w:rFonts w:ascii="Times New Roman" w:hAnsi="Times New Roman"/>
                <w:position w:val="-12"/>
                <w:sz w:val="26"/>
                <w:szCs w:val="26"/>
              </w:rPr>
              <w:object w:dxaOrig="1400" w:dyaOrig="360">
                <v:shape id="_x0000_i1046" type="#_x0000_t75" style="width:69.75pt;height:18pt" o:ole="">
                  <v:imagedata r:id="rId46" o:title=""/>
                </v:shape>
                <o:OLEObject Type="Embed" ProgID="Equation.DSMT4" ShapeID="_x0000_i1046" DrawAspect="Content" ObjectID="_1614599980" r:id="rId47"/>
              </w:object>
            </w:r>
            <w:r w:rsidRPr="001A3448">
              <w:rPr>
                <w:rFonts w:ascii="Times New Roman" w:hAnsi="Times New Roman"/>
                <w:sz w:val="26"/>
                <w:szCs w:val="26"/>
              </w:rPr>
              <w:t xml:space="preserve">.  Đặt </w:t>
            </w:r>
            <w:r w:rsidR="006269FB" w:rsidRPr="001A3448">
              <w:rPr>
                <w:rFonts w:ascii="Times New Roman" w:hAnsi="Times New Roman"/>
                <w:position w:val="-28"/>
                <w:sz w:val="26"/>
                <w:szCs w:val="26"/>
              </w:rPr>
              <w:object w:dxaOrig="2420" w:dyaOrig="720">
                <v:shape id="_x0000_i1047" type="#_x0000_t75" style="width:120.75pt;height:35.25pt" o:ole="">
                  <v:imagedata r:id="rId48" o:title=""/>
                </v:shape>
                <o:OLEObject Type="Embed" ProgID="Equation.DSMT4" ShapeID="_x0000_i1047" DrawAspect="Content" ObjectID="_1614599981" r:id="rId49"/>
              </w:object>
            </w: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6406EF" w:rsidRPr="001A3448" w:rsidRDefault="008F1656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position w:val="-36"/>
                <w:sz w:val="26"/>
                <w:szCs w:val="26"/>
              </w:rPr>
              <w:object w:dxaOrig="1600" w:dyaOrig="859">
                <v:shape id="_x0000_i1048" type="#_x0000_t75" style="width:80.25pt;height:42.75pt" o:ole="">
                  <v:imagedata r:id="rId50" o:title=""/>
                </v:shape>
                <o:OLEObject Type="Embed" ProgID="Equation.DSMT4" ShapeID="_x0000_i1048" DrawAspect="Content" ObjectID="_1614599982" r:id="rId51"/>
              </w:object>
            </w:r>
            <w:r w:rsidR="006406EF" w:rsidRPr="001A3448">
              <w:rPr>
                <w:rFonts w:ascii="Times New Roman" w:hAnsi="Times New Roman"/>
                <w:sz w:val="26"/>
                <w:szCs w:val="26"/>
              </w:rPr>
              <w:t xml:space="preserve"> Giải hệ phương trình ta được </w:t>
            </w:r>
            <w:r w:rsidRPr="001A3448">
              <w:rPr>
                <w:rFonts w:ascii="Times New Roman" w:hAnsi="Times New Roman"/>
                <w:position w:val="-52"/>
                <w:sz w:val="26"/>
                <w:szCs w:val="26"/>
              </w:rPr>
              <w:object w:dxaOrig="820" w:dyaOrig="1180">
                <v:shape id="_x0000_i1049" type="#_x0000_t75" style="width:41.25pt;height:58.5pt" o:ole="">
                  <v:imagedata r:id="rId52" o:title=""/>
                </v:shape>
                <o:OLEObject Type="Embed" ProgID="Equation.DSMT4" ShapeID="_x0000_i1049" DrawAspect="Content" ObjectID="_1614599983" r:id="rId53"/>
              </w:object>
            </w: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Từ đó </w:t>
            </w:r>
            <w:r w:rsidR="003F3DE2" w:rsidRPr="001A3448">
              <w:rPr>
                <w:rFonts w:ascii="Times New Roman" w:hAnsi="Times New Roman"/>
                <w:position w:val="-56"/>
                <w:sz w:val="26"/>
                <w:szCs w:val="26"/>
              </w:rPr>
              <w:object w:dxaOrig="3100" w:dyaOrig="1260">
                <v:shape id="_x0000_i1050" type="#_x0000_t75" style="width:155.25pt;height:63pt" o:ole="">
                  <v:imagedata r:id="rId54" o:title=""/>
                </v:shape>
                <o:OLEObject Type="Embed" ProgID="Equation.DSMT4" ShapeID="_x0000_i1050" DrawAspect="Content" ObjectID="_1614599984" r:id="rId55"/>
              </w:object>
            </w:r>
            <w:r w:rsidRPr="001A3448">
              <w:rPr>
                <w:rFonts w:ascii="Times New Roman" w:hAnsi="Times New Roman"/>
                <w:sz w:val="26"/>
                <w:szCs w:val="26"/>
              </w:rPr>
              <w:t>(thỏa mãn điều kiện xác định)</w:t>
            </w: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Kết luận:</w:t>
            </w:r>
            <w:r w:rsidR="009E2517" w:rsidRPr="001A3448">
              <w:rPr>
                <w:rFonts w:ascii="Times New Roman" w:hAnsi="Times New Roman"/>
                <w:sz w:val="26"/>
                <w:szCs w:val="26"/>
              </w:rPr>
              <w:t xml:space="preserve"> Hệ phương trình có nghiệm (3</w:t>
            </w:r>
            <w:r w:rsidR="00B0289D" w:rsidRPr="001A3448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="009E2517" w:rsidRPr="001A3448">
              <w:rPr>
                <w:rFonts w:ascii="Times New Roman" w:hAnsi="Times New Roman"/>
                <w:sz w:val="26"/>
                <w:szCs w:val="26"/>
              </w:rPr>
              <w:t>7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2)</w:t>
            </w:r>
          </w:p>
        </w:tc>
        <w:tc>
          <w:tcPr>
            <w:tcW w:w="8646" w:type="dxa"/>
          </w:tcPr>
          <w:p w:rsidR="006406EF" w:rsidRPr="007109E6" w:rsidRDefault="00F92705" w:rsidP="00F92705">
            <w:pPr>
              <w:spacing w:before="40" w:after="60" w:line="276" w:lineRule="auto"/>
              <w:jc w:val="both"/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</w:pPr>
            <w:r w:rsidRPr="00F92705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</w:t>
            </w:r>
            <w:r w:rsidRPr="007109E6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Cho phương trình: x</w:t>
            </w:r>
            <w:r w:rsidRPr="007109E6">
              <w:rPr>
                <w:rFonts w:ascii="Times New Roman" w:eastAsia="Calibri" w:hAnsi="Times New Roman"/>
                <w:b/>
                <w:sz w:val="26"/>
                <w:szCs w:val="26"/>
                <w:vertAlign w:val="superscript"/>
                <w:lang w:val="nl-NL"/>
              </w:rPr>
              <w:t>2</w:t>
            </w:r>
            <w:r w:rsidRPr="007109E6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 xml:space="preserve"> – 2mx – 3m</w:t>
            </w:r>
            <w:r w:rsidRPr="007109E6">
              <w:rPr>
                <w:rFonts w:ascii="Times New Roman" w:eastAsia="Calibri" w:hAnsi="Times New Roman"/>
                <w:b/>
                <w:sz w:val="26"/>
                <w:szCs w:val="26"/>
                <w:vertAlign w:val="superscript"/>
                <w:lang w:val="nl-NL"/>
              </w:rPr>
              <w:t>2</w:t>
            </w:r>
            <w:r w:rsidRPr="007109E6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 xml:space="preserve"> + 4m – 2 = 0</w:t>
            </w: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  <w:tr w:rsidR="006406EF" w:rsidRPr="001A3448" w:rsidTr="000C4BB3">
        <w:trPr>
          <w:trHeight w:val="207"/>
        </w:trPr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DA7AB4" w:rsidRPr="001A3448" w:rsidRDefault="00DA7AB4" w:rsidP="00DA7AB4">
            <w:pPr>
              <w:spacing w:before="120" w:after="12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a) Tính được </w:t>
            </w:r>
            <w:r w:rsidRPr="001A3448">
              <w:rPr>
                <w:rFonts w:ascii="Times New Roman" w:hAnsi="Times New Roman"/>
                <w:position w:val="-14"/>
                <w:sz w:val="26"/>
                <w:szCs w:val="26"/>
              </w:rPr>
              <w:object w:dxaOrig="2420" w:dyaOrig="480">
                <v:shape id="_x0000_i1051" type="#_x0000_t75" style="width:120.75pt;height:24pt" o:ole="">
                  <v:imagedata r:id="rId56" o:title=""/>
                </v:shape>
                <o:OLEObject Type="Embed" ProgID="Equation.DSMT4" ShapeID="_x0000_i1051" DrawAspect="Content" ObjectID="_1614599985" r:id="rId57"/>
              </w:object>
            </w:r>
          </w:p>
          <w:p w:rsidR="00B21C4B" w:rsidRPr="001A3448" w:rsidRDefault="00DA7AB4" w:rsidP="00DA7AB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pt-BR"/>
              </w:rPr>
              <w:t>phương trình luôn có hai nghiệm phân biệt với mọi m</w:t>
            </w:r>
          </w:p>
        </w:tc>
        <w:tc>
          <w:tcPr>
            <w:tcW w:w="851" w:type="dxa"/>
            <w:vAlign w:val="center"/>
          </w:tcPr>
          <w:p w:rsidR="004B59AB" w:rsidRPr="001A3448" w:rsidRDefault="004B59AB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:rsidR="004B59AB" w:rsidRPr="00F92705" w:rsidRDefault="004B59A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9270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B59AB" w:rsidRPr="00F92705" w:rsidRDefault="004B59A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92705">
              <w:rPr>
                <w:rFonts w:ascii="Times New Roman" w:hAnsi="Times New Roman"/>
                <w:sz w:val="26"/>
                <w:szCs w:val="26"/>
              </w:rPr>
              <w:t>0,</w:t>
            </w:r>
            <w:r w:rsidR="004B59AB" w:rsidRPr="00F92705">
              <w:rPr>
                <w:rFonts w:ascii="Times New Roman" w:hAnsi="Times New Roman"/>
                <w:sz w:val="26"/>
                <w:szCs w:val="26"/>
              </w:rPr>
              <w:t>2</w:t>
            </w:r>
            <w:r w:rsidRPr="00F92705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6406EF" w:rsidRPr="001A3448" w:rsidTr="000C4BB3">
        <w:tc>
          <w:tcPr>
            <w:tcW w:w="709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6406EF" w:rsidRPr="001A3448" w:rsidRDefault="006406EF" w:rsidP="00727CA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DA7AB4" w:rsidRPr="001A3448" w:rsidRDefault="00DA7AB4" w:rsidP="00DA7AB4">
            <w:pPr>
              <w:spacing w:before="120"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) Tính được </w:t>
            </w:r>
            <w:r w:rsidR="002E55D0" w:rsidRPr="002E55D0">
              <w:rPr>
                <w:rFonts w:ascii="Times New Roman" w:hAnsi="Times New Roman"/>
                <w:position w:val="-16"/>
                <w:sz w:val="26"/>
                <w:szCs w:val="26"/>
              </w:rPr>
              <w:object w:dxaOrig="2659" w:dyaOrig="560">
                <v:shape id="_x0000_i1052" type="#_x0000_t75" style="width:132.75pt;height:27.75pt" o:ole="">
                  <v:imagedata r:id="rId58" o:title=""/>
                </v:shape>
                <o:OLEObject Type="Embed" ProgID="Equation.DSMT4" ShapeID="_x0000_i1052" DrawAspect="Content" ObjectID="_1614599986" r:id="rId59"/>
              </w:object>
            </w:r>
            <w:r w:rsidRPr="001A3448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7E7955" w:rsidRPr="001A3448" w:rsidRDefault="00DA7AB4" w:rsidP="00DA7AB4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Dấu “=” xảy ra khi m = </w:t>
            </w:r>
            <w:r w:rsidRPr="001A3448">
              <w:rPr>
                <w:rFonts w:ascii="Times New Roman" w:hAnsi="Times New Roman"/>
                <w:position w:val="-26"/>
                <w:sz w:val="26"/>
                <w:szCs w:val="26"/>
              </w:rPr>
              <w:object w:dxaOrig="260" w:dyaOrig="700">
                <v:shape id="_x0000_i1053" type="#_x0000_t75" style="width:12.75pt;height:35.25pt" o:ole="">
                  <v:imagedata r:id="rId60" o:title=""/>
                </v:shape>
                <o:OLEObject Type="Embed" ProgID="Equation.DSMT4" ShapeID="_x0000_i1053" DrawAspect="Content" ObjectID="_1614599987" r:id="rId61"/>
              </w:object>
            </w:r>
            <w:r w:rsidR="002E55D0">
              <w:rPr>
                <w:rFonts w:ascii="Times New Roman" w:hAnsi="Times New Roman"/>
                <w:sz w:val="26"/>
                <w:szCs w:val="26"/>
              </w:rPr>
              <w:t xml:space="preserve"> =&gt; minA = 2</w:t>
            </w: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khi m = </w:t>
            </w:r>
            <w:r w:rsidRPr="001A3448">
              <w:rPr>
                <w:rFonts w:ascii="Times New Roman" w:hAnsi="Times New Roman"/>
                <w:position w:val="-26"/>
                <w:sz w:val="26"/>
                <w:szCs w:val="26"/>
              </w:rPr>
              <w:object w:dxaOrig="260" w:dyaOrig="700">
                <v:shape id="_x0000_i1054" type="#_x0000_t75" style="width:12.75pt;height:35.25pt" o:ole="">
                  <v:imagedata r:id="rId62" o:title=""/>
                </v:shape>
                <o:OLEObject Type="Embed" ProgID="Equation.DSMT4" ShapeID="_x0000_i1054" DrawAspect="Content" ObjectID="_1614599988" r:id="rId63"/>
              </w:object>
            </w:r>
          </w:p>
        </w:tc>
        <w:tc>
          <w:tcPr>
            <w:tcW w:w="851" w:type="dxa"/>
            <w:vAlign w:val="center"/>
          </w:tcPr>
          <w:p w:rsidR="006406EF" w:rsidRDefault="006406EF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2E55D0" w:rsidRDefault="002E55D0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2E55D0" w:rsidRDefault="002E55D0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2E55D0" w:rsidRPr="001A3448" w:rsidRDefault="002E55D0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6406EF" w:rsidRPr="001A3448" w:rsidTr="000C4BB3">
        <w:tc>
          <w:tcPr>
            <w:tcW w:w="709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IV</w:t>
            </w:r>
          </w:p>
        </w:tc>
        <w:tc>
          <w:tcPr>
            <w:tcW w:w="851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646" w:type="dxa"/>
          </w:tcPr>
          <w:p w:rsidR="006406EF" w:rsidRPr="001A3448" w:rsidRDefault="006406EF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vAlign w:val="center"/>
          </w:tcPr>
          <w:p w:rsidR="006406EF" w:rsidRPr="001A3448" w:rsidRDefault="006406EF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3,5</w:t>
            </w:r>
          </w:p>
        </w:tc>
      </w:tr>
      <w:tr w:rsidR="006406EF" w:rsidRPr="001A3448" w:rsidTr="000C4BB3">
        <w:tc>
          <w:tcPr>
            <w:tcW w:w="709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6406EF" w:rsidRPr="001A3448" w:rsidRDefault="006406E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1)</w:t>
            </w:r>
          </w:p>
        </w:tc>
        <w:tc>
          <w:tcPr>
            <w:tcW w:w="8646" w:type="dxa"/>
          </w:tcPr>
          <w:p w:rsidR="006406EF" w:rsidRPr="001B0EBF" w:rsidRDefault="00337D14" w:rsidP="007F3F2A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es-VE"/>
              </w:rPr>
            </w:pPr>
            <w:r w:rsidRPr="001A3448">
              <w:rPr>
                <w:sz w:val="26"/>
                <w:szCs w:val="26"/>
                <w:lang w:val="es-VE"/>
              </w:rPr>
              <w:t xml:space="preserve"> </w:t>
            </w:r>
            <w:r w:rsidR="00B81C64" w:rsidRPr="001B0EB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hứng minh: CH</w:t>
            </w:r>
            <w:r w:rsidR="00B81C64" w:rsidRPr="001B0EBF">
              <w:rPr>
                <w:rFonts w:ascii="Times New Roman" w:hAnsi="Times New Roman"/>
                <w:b/>
                <w:sz w:val="26"/>
                <w:szCs w:val="26"/>
                <w:vertAlign w:val="superscript"/>
                <w:lang w:val="nl-NL"/>
              </w:rPr>
              <w:t>2</w:t>
            </w:r>
            <w:r w:rsidR="00B81C64" w:rsidRPr="001B0EB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= AH. DH và góc ADC = 60</w:t>
            </w:r>
            <w:r w:rsidR="00B81C64" w:rsidRPr="001B0EBF">
              <w:rPr>
                <w:rFonts w:ascii="Times New Roman" w:hAnsi="Times New Roman"/>
                <w:b/>
                <w:sz w:val="26"/>
                <w:szCs w:val="26"/>
                <w:vertAlign w:val="superscript"/>
                <w:lang w:val="nl-NL"/>
              </w:rPr>
              <w:t>0</w:t>
            </w:r>
          </w:p>
        </w:tc>
        <w:tc>
          <w:tcPr>
            <w:tcW w:w="851" w:type="dxa"/>
            <w:vAlign w:val="center"/>
          </w:tcPr>
          <w:p w:rsidR="006406EF" w:rsidRPr="001A3448" w:rsidRDefault="001E5F99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1,0</w:t>
            </w:r>
          </w:p>
        </w:tc>
      </w:tr>
      <w:tr w:rsidR="00B26165" w:rsidRPr="001A3448" w:rsidTr="000C4BB3">
        <w:trPr>
          <w:trHeight w:val="3032"/>
        </w:trPr>
        <w:tc>
          <w:tcPr>
            <w:tcW w:w="709" w:type="dxa"/>
          </w:tcPr>
          <w:p w:rsidR="00B26165" w:rsidRPr="001A3448" w:rsidRDefault="00B2616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B26165" w:rsidRPr="001A3448" w:rsidRDefault="00B2616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646" w:type="dxa"/>
          </w:tcPr>
          <w:p w:rsidR="00B26165" w:rsidRPr="001A3448" w:rsidRDefault="007109E6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fr-FR"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79" type="#_x0000_t202" style="position:absolute;margin-left:289.05pt;margin-top:5.85pt;width:137.25pt;height:130.8pt;z-index:251660800;mso-position-horizontal-relative:text;mso-position-vertical-relative:text;mso-width-relative:margin;mso-height-relative:margin">
                  <v:textbox style="mso-next-textbox:#_x0000_s1179">
                    <w:txbxContent>
                      <w:p w:rsidR="008E05C3" w:rsidRDefault="00DA7AB4">
                        <w:r>
                          <w:rPr>
                            <w:rFonts w:ascii="Times New Roman" w:hAnsi="Times New Roman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30A297D9" wp14:editId="68A826A3">
                              <wp:extent cx="1550670" cy="1529232"/>
                              <wp:effectExtent l="0" t="0" r="0" b="0"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0670" cy="15292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B26165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Vẽ hình đúng  câu 1</w:t>
            </w: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E78E2" w:rsidRPr="001A3448" w:rsidRDefault="00AE78E2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D84438" w:rsidRPr="001A3448" w:rsidRDefault="00D84438" w:rsidP="00867B8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DA7AB4" w:rsidRPr="001A3448" w:rsidRDefault="00DA7AB4" w:rsidP="007F3F2A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hứng minh: </w:t>
            </w:r>
          </w:p>
          <w:p w:rsidR="00DA7AB4" w:rsidRPr="001A3448" w:rsidRDefault="00DA7AB4" w:rsidP="00DA7AB4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>CH</w:t>
            </w:r>
            <w:r w:rsidRPr="001A344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AH. DH  </w:t>
            </w:r>
          </w:p>
          <w:p w:rsidR="002E55D0" w:rsidRDefault="002E55D0" w:rsidP="00DA7A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DA7AB4" w:rsidRPr="001A3448" w:rsidRDefault="00DA7AB4" w:rsidP="00DA7AB4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1A3448">
              <w:rPr>
                <w:rFonts w:ascii="Times New Roman" w:hAnsi="Times New Roman"/>
                <w:position w:val="-6"/>
                <w:sz w:val="26"/>
                <w:szCs w:val="26"/>
              </w:rPr>
              <w:object w:dxaOrig="660" w:dyaOrig="400">
                <v:shape id="_x0000_i1055" type="#_x0000_t75" style="width:33pt;height:20.25pt" o:ole="">
                  <v:imagedata r:id="rId65" o:title=""/>
                </v:shape>
                <o:OLEObject Type="Embed" ProgID="Equation.DSMT4" ShapeID="_x0000_i1055" DrawAspect="Content" ObjectID="_1614599989" r:id="rId66"/>
              </w:object>
            </w: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>= 60</w:t>
            </w:r>
            <w:r w:rsidRPr="001A3448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0</w:t>
            </w:r>
          </w:p>
        </w:tc>
        <w:tc>
          <w:tcPr>
            <w:tcW w:w="851" w:type="dxa"/>
          </w:tcPr>
          <w:p w:rsidR="00B26165" w:rsidRPr="001A3448" w:rsidRDefault="00B26165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8610A3" w:rsidRPr="001A3448" w:rsidRDefault="008610A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610D6" w:rsidRPr="001A3448" w:rsidRDefault="00E610D6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93945" w:rsidRPr="001A3448" w:rsidRDefault="00E93945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72323" w:rsidRPr="001A3448" w:rsidRDefault="00C7232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:rsidR="00DA7AB4" w:rsidRPr="001A3448" w:rsidRDefault="00DA7AB4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72323" w:rsidRPr="001A3448" w:rsidRDefault="00C7232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</w:tc>
      </w:tr>
      <w:tr w:rsidR="00B26165" w:rsidRPr="001A3448" w:rsidTr="000C4BB3">
        <w:tc>
          <w:tcPr>
            <w:tcW w:w="709" w:type="dxa"/>
          </w:tcPr>
          <w:p w:rsidR="00B26165" w:rsidRPr="001A3448" w:rsidRDefault="00B2616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B26165" w:rsidRPr="001A3448" w:rsidRDefault="007B5D37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2)</w:t>
            </w:r>
          </w:p>
        </w:tc>
        <w:tc>
          <w:tcPr>
            <w:tcW w:w="8646" w:type="dxa"/>
          </w:tcPr>
          <w:p w:rsidR="00304308" w:rsidRPr="000C4BB3" w:rsidRDefault="00B81C64" w:rsidP="00AB7377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es-VE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0C4BB3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hứng minh ∆BMD = ∆CND và tứ giác AMDN nội tiếp.</w:t>
            </w:r>
          </w:p>
        </w:tc>
        <w:tc>
          <w:tcPr>
            <w:tcW w:w="851" w:type="dxa"/>
            <w:vAlign w:val="center"/>
          </w:tcPr>
          <w:p w:rsidR="00B26165" w:rsidRPr="001A3448" w:rsidRDefault="00364B56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1,0</w:t>
            </w:r>
          </w:p>
        </w:tc>
      </w:tr>
      <w:tr w:rsidR="00B26165" w:rsidRPr="001A3448" w:rsidTr="000C4BB3">
        <w:tc>
          <w:tcPr>
            <w:tcW w:w="709" w:type="dxa"/>
          </w:tcPr>
          <w:p w:rsidR="00B26165" w:rsidRPr="001A3448" w:rsidRDefault="00B2616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B26165" w:rsidRPr="001A3448" w:rsidRDefault="00B2616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646" w:type="dxa"/>
          </w:tcPr>
          <w:p w:rsidR="00973BF3" w:rsidRPr="001A3448" w:rsidRDefault="00973BF3" w:rsidP="007F3F2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hứng minh: </w:t>
            </w:r>
          </w:p>
          <w:p w:rsidR="00973BF3" w:rsidRPr="001A3448" w:rsidRDefault="00973BF3" w:rsidP="00973BF3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+) ∆BMD = ∆CND </w:t>
            </w:r>
          </w:p>
          <w:p w:rsidR="003645AA" w:rsidRPr="001A3448" w:rsidRDefault="00973BF3" w:rsidP="00973BF3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>+) Tứ giác AMDN nội tiếp</w:t>
            </w:r>
            <w:r w:rsidR="00D47321"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hứng minh </w:t>
            </w:r>
            <w:r w:rsidR="003645AA"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được </w:t>
            </w:r>
            <w:r w:rsidR="00AB7377" w:rsidRPr="001A3448">
              <w:rPr>
                <w:rFonts w:ascii="Times New Roman" w:hAnsi="Times New Roman"/>
                <w:sz w:val="26"/>
                <w:szCs w:val="26"/>
                <w:lang w:val="es-VE"/>
              </w:rPr>
              <w:t xml:space="preserve">BG.FE = BF.EC </w:t>
            </w:r>
          </w:p>
        </w:tc>
        <w:tc>
          <w:tcPr>
            <w:tcW w:w="851" w:type="dxa"/>
          </w:tcPr>
          <w:p w:rsidR="00973BF3" w:rsidRPr="001A3448" w:rsidRDefault="00973BF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B26165" w:rsidRPr="001A3448" w:rsidRDefault="00FC08BE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="0076133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:rsidR="003645AA" w:rsidRPr="001A3448" w:rsidRDefault="00973BF3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="003645AA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:rsidR="003645AA" w:rsidRPr="001A3448" w:rsidRDefault="003645AA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304308" w:rsidRPr="001A3448" w:rsidTr="000C4BB3">
        <w:tc>
          <w:tcPr>
            <w:tcW w:w="709" w:type="dxa"/>
          </w:tcPr>
          <w:p w:rsidR="00304308" w:rsidRPr="001A3448" w:rsidRDefault="00304308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304308" w:rsidRPr="001A3448" w:rsidRDefault="005C04C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3)</w:t>
            </w:r>
          </w:p>
        </w:tc>
        <w:tc>
          <w:tcPr>
            <w:tcW w:w="8646" w:type="dxa"/>
          </w:tcPr>
          <w:p w:rsidR="00304308" w:rsidRPr="000C4BB3" w:rsidRDefault="000B6BCC" w:rsidP="003B01A4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es-VE"/>
              </w:rPr>
            </w:pPr>
            <w:r w:rsidRPr="000C4BB3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hứng minh I là trung điểm của MN</w:t>
            </w:r>
          </w:p>
        </w:tc>
        <w:tc>
          <w:tcPr>
            <w:tcW w:w="851" w:type="dxa"/>
          </w:tcPr>
          <w:p w:rsidR="00304308" w:rsidRPr="001A3448" w:rsidRDefault="00E610D6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  <w:tr w:rsidR="00124EB3" w:rsidRPr="001A3448" w:rsidTr="000C4BB3">
        <w:trPr>
          <w:trHeight w:val="523"/>
        </w:trPr>
        <w:tc>
          <w:tcPr>
            <w:tcW w:w="709" w:type="dxa"/>
          </w:tcPr>
          <w:p w:rsidR="00124EB3" w:rsidRPr="001A3448" w:rsidRDefault="00124EB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</w:tcPr>
          <w:p w:rsidR="00124EB3" w:rsidRPr="001A3448" w:rsidRDefault="00124EB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2F559A" w:rsidRPr="001A3448" w:rsidRDefault="007F3F2A" w:rsidP="00E610D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>Chứng minh</w:t>
            </w:r>
            <w:r w:rsidR="000C4BB3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được</w:t>
            </w: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I là tru</w:t>
            </w:r>
            <w:r w:rsidR="001A3448" w:rsidRPr="001A3448">
              <w:rPr>
                <w:rFonts w:ascii="Times New Roman" w:hAnsi="Times New Roman"/>
                <w:sz w:val="26"/>
                <w:szCs w:val="26"/>
                <w:lang w:val="nl-NL"/>
              </w:rPr>
              <w:t>ng</w:t>
            </w:r>
            <w:r w:rsidRPr="001A344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điểm của MN</w:t>
            </w:r>
          </w:p>
        </w:tc>
        <w:tc>
          <w:tcPr>
            <w:tcW w:w="851" w:type="dxa"/>
          </w:tcPr>
          <w:p w:rsidR="00D16E8C" w:rsidRPr="001A3448" w:rsidRDefault="007F3F2A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1,0</w:t>
            </w:r>
          </w:p>
        </w:tc>
      </w:tr>
      <w:tr w:rsidR="00D52204" w:rsidRPr="001A3448" w:rsidTr="000C4BB3">
        <w:tc>
          <w:tcPr>
            <w:tcW w:w="709" w:type="dxa"/>
          </w:tcPr>
          <w:p w:rsidR="00D52204" w:rsidRPr="001A3448" w:rsidRDefault="00D5220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D52204" w:rsidRPr="001A3448" w:rsidRDefault="00486788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4)</w:t>
            </w:r>
          </w:p>
        </w:tc>
        <w:tc>
          <w:tcPr>
            <w:tcW w:w="8646" w:type="dxa"/>
          </w:tcPr>
          <w:p w:rsidR="00D52204" w:rsidRPr="000C4BB3" w:rsidRDefault="001A3448" w:rsidP="003576A3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es-VE"/>
              </w:rPr>
            </w:pPr>
            <w:r w:rsidRPr="000C4BB3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hứng minh khi M di động trên đoạn AB (M khác A, B) thì EF luôn tiếp xúc với một đường tròn cố định</w:t>
            </w:r>
          </w:p>
        </w:tc>
        <w:tc>
          <w:tcPr>
            <w:tcW w:w="851" w:type="dxa"/>
          </w:tcPr>
          <w:p w:rsidR="00D52204" w:rsidRPr="000C4BB3" w:rsidRDefault="0086135F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C4BB3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D52204" w:rsidRPr="001A3448" w:rsidTr="000C4BB3">
        <w:tc>
          <w:tcPr>
            <w:tcW w:w="709" w:type="dxa"/>
          </w:tcPr>
          <w:p w:rsidR="00D52204" w:rsidRPr="001A3448" w:rsidRDefault="00D5220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" w:type="dxa"/>
          </w:tcPr>
          <w:p w:rsidR="00D52204" w:rsidRPr="001A3448" w:rsidRDefault="00D5220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646" w:type="dxa"/>
          </w:tcPr>
          <w:p w:rsidR="007F3F2A" w:rsidRPr="001A3448" w:rsidRDefault="007F3F2A" w:rsidP="007F3F2A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 Chứng minh được tứ giác MBDI nội tiếp =&gt; BC = EF</w:t>
            </w:r>
          </w:p>
          <w:p w:rsidR="00A3642A" w:rsidRPr="001A3448" w:rsidRDefault="007F3F2A" w:rsidP="007F3F2A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=&gt; EF tiếp xúc với (O; </w:t>
            </w:r>
            <w:r w:rsidRPr="001A3448">
              <w:rPr>
                <w:rFonts w:ascii="Times New Roman" w:hAnsi="Times New Roman"/>
                <w:position w:val="-24"/>
                <w:sz w:val="26"/>
                <w:szCs w:val="26"/>
              </w:rPr>
              <w:object w:dxaOrig="440" w:dyaOrig="620">
                <v:shape id="_x0000_i1056" type="#_x0000_t75" style="width:21.75pt;height:30.75pt" o:ole="">
                  <v:imagedata r:id="rId67" o:title=""/>
                </v:shape>
                <o:OLEObject Type="Embed" ProgID="Equation.DSMT4" ShapeID="_x0000_i1056" DrawAspect="Content" ObjectID="_1614599990" r:id="rId68"/>
              </w:object>
            </w:r>
            <w:r w:rsidRPr="001A3448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851" w:type="dxa"/>
          </w:tcPr>
          <w:p w:rsidR="00E66B00" w:rsidRPr="001A3448" w:rsidRDefault="007F3F2A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="00E66B00" w:rsidRPr="001A3448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:rsidR="003D44C7" w:rsidRPr="001A3448" w:rsidRDefault="003D44C7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3D44C7" w:rsidRPr="001A3448" w:rsidRDefault="003D44C7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AF412B" w:rsidRPr="001A3448" w:rsidRDefault="00AF412B" w:rsidP="002E55D0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6B331D" w:rsidRPr="001A3448" w:rsidTr="000C4BB3">
        <w:tc>
          <w:tcPr>
            <w:tcW w:w="709" w:type="dxa"/>
          </w:tcPr>
          <w:p w:rsidR="006B331D" w:rsidRPr="001A3448" w:rsidRDefault="00113E0F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sz w:val="26"/>
                <w:szCs w:val="26"/>
                <w:lang w:val="fr-FR"/>
              </w:rPr>
              <w:t>V</w:t>
            </w:r>
          </w:p>
        </w:tc>
        <w:tc>
          <w:tcPr>
            <w:tcW w:w="851" w:type="dxa"/>
          </w:tcPr>
          <w:p w:rsidR="006B331D" w:rsidRPr="001A3448" w:rsidRDefault="006B331D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646" w:type="dxa"/>
          </w:tcPr>
          <w:p w:rsidR="00DD6C36" w:rsidRPr="000C4BB3" w:rsidRDefault="00DD6C36" w:rsidP="00DD6C36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es-VE"/>
              </w:rPr>
            </w:pPr>
            <w:r w:rsidRPr="000C4BB3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Cho </w:t>
            </w:r>
            <w:r w:rsidRPr="000C4BB3">
              <w:rPr>
                <w:rFonts w:ascii="Times New Roman" w:hAnsi="Times New Roman"/>
                <w:b/>
                <w:i/>
                <w:sz w:val="26"/>
                <w:szCs w:val="26"/>
                <w:lang w:val="es-VE"/>
              </w:rPr>
              <w:t>a, b, c</w:t>
            </w:r>
            <w:r w:rsidRPr="000C4BB3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 là các số thực dương thỏa mãn  </w:t>
            </w:r>
            <w:r w:rsidRPr="000C4BB3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1460" w:dyaOrig="300">
                <v:shape id="_x0000_i1057" type="#_x0000_t75" style="width:72.75pt;height:15pt" o:ole="">
                  <v:imagedata r:id="rId69" o:title=""/>
                </v:shape>
                <o:OLEObject Type="Embed" ProgID="Equation.DSMT4" ShapeID="_x0000_i1057" DrawAspect="Content" ObjectID="_1614599991" r:id="rId70"/>
              </w:object>
            </w:r>
          </w:p>
          <w:p w:rsidR="006B331D" w:rsidRPr="000C4BB3" w:rsidRDefault="00DD6C36" w:rsidP="00DD6C36">
            <w:pPr>
              <w:spacing w:line="360" w:lineRule="auto"/>
              <w:rPr>
                <w:b/>
                <w:sz w:val="26"/>
                <w:szCs w:val="26"/>
              </w:rPr>
            </w:pPr>
            <w:r w:rsidRPr="000C4BB3">
              <w:rPr>
                <w:rFonts w:ascii="Times New Roman" w:hAnsi="Times New Roman"/>
                <w:b/>
                <w:sz w:val="26"/>
                <w:szCs w:val="26"/>
                <w:lang w:val="es-VE"/>
              </w:rPr>
              <w:t xml:space="preserve">      </w:t>
            </w:r>
            <w:r w:rsidRPr="000C4BB3">
              <w:rPr>
                <w:rFonts w:ascii="Times New Roman" w:hAnsi="Times New Roman"/>
                <w:b/>
                <w:sz w:val="26"/>
                <w:szCs w:val="26"/>
              </w:rPr>
              <w:t xml:space="preserve">Chứng minh rằng:  </w:t>
            </w:r>
            <w:r w:rsidRPr="000C4BB3">
              <w:rPr>
                <w:rFonts w:ascii="Times New Roman" w:hAnsi="Times New Roman"/>
                <w:b/>
                <w:position w:val="-38"/>
                <w:sz w:val="26"/>
                <w:szCs w:val="26"/>
              </w:rPr>
              <w:object w:dxaOrig="3780" w:dyaOrig="820">
                <v:shape id="_x0000_i1058" type="#_x0000_t75" style="width:189pt;height:41.25pt" o:ole="">
                  <v:imagedata r:id="rId71" o:title=""/>
                </v:shape>
                <o:OLEObject Type="Embed" ProgID="Equation.DSMT4" ShapeID="_x0000_i1058" DrawAspect="Content" ObjectID="_1614599992" r:id="rId72"/>
              </w:object>
            </w:r>
          </w:p>
        </w:tc>
        <w:tc>
          <w:tcPr>
            <w:tcW w:w="851" w:type="dxa"/>
          </w:tcPr>
          <w:p w:rsidR="006B331D" w:rsidRPr="001A3448" w:rsidRDefault="006243EB" w:rsidP="002E55D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1A344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,5</w:t>
            </w:r>
          </w:p>
        </w:tc>
      </w:tr>
      <w:tr w:rsidR="004E3157" w:rsidRPr="001A3448" w:rsidTr="000C4BB3">
        <w:tc>
          <w:tcPr>
            <w:tcW w:w="709" w:type="dxa"/>
          </w:tcPr>
          <w:p w:rsidR="004E3157" w:rsidRPr="001A3448" w:rsidRDefault="004E3157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4E3157" w:rsidRPr="001A3448" w:rsidRDefault="004E3157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646" w:type="dxa"/>
          </w:tcPr>
          <w:p w:rsidR="00BC46BA" w:rsidRPr="001A3448" w:rsidRDefault="00DD6C36" w:rsidP="00867B85">
            <w:pPr>
              <w:rPr>
                <w:rFonts w:ascii="Times New Roman" w:hAnsi="Times New Roman"/>
                <w:i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Từ bất đẳng thức </w:t>
            </w:r>
            <w:r w:rsidR="00DF3333" w:rsidRPr="001A3448">
              <w:rPr>
                <w:rFonts w:ascii="Times New Roman" w:hAnsi="Times New Roman"/>
                <w:position w:val="-14"/>
                <w:sz w:val="26"/>
                <w:szCs w:val="26"/>
                <w:lang w:val="fr-FR"/>
              </w:rPr>
              <w:object w:dxaOrig="3080" w:dyaOrig="460">
                <v:shape id="_x0000_i1059" type="#_x0000_t75" style="width:154.5pt;height:23.25pt" o:ole="">
                  <v:imagedata r:id="rId73" o:title=""/>
                </v:shape>
                <o:OLEObject Type="Embed" ProgID="Equation.DSMT4" ShapeID="_x0000_i1059" DrawAspect="Content" ObjectID="_1614599993" r:id="rId74"/>
              </w:object>
            </w:r>
            <w:r w:rsidR="00EE5E81" w:rsidRPr="001A3448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="00EE5E81" w:rsidRPr="001A3448">
              <w:rPr>
                <w:rFonts w:ascii="Times New Roman" w:hAnsi="Times New Roman"/>
                <w:i/>
                <w:sz w:val="26"/>
                <w:szCs w:val="26"/>
              </w:rPr>
              <w:t>a+ b + c =3.</w:t>
            </w:r>
          </w:p>
          <w:p w:rsidR="00EE5E81" w:rsidRPr="001A3448" w:rsidRDefault="00EE5E81" w:rsidP="00867B8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Nên</w:t>
            </w:r>
            <w:r w:rsidR="00BC46BA" w:rsidRPr="001A34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A3448">
              <w:rPr>
                <w:rFonts w:ascii="Times New Roman" w:hAnsi="Times New Roman"/>
                <w:position w:val="-6"/>
                <w:sz w:val="26"/>
                <w:szCs w:val="26"/>
              </w:rPr>
              <w:object w:dxaOrig="1740" w:dyaOrig="300">
                <v:shape id="_x0000_i1060" type="#_x0000_t75" style="width:87pt;height:15pt" o:ole="">
                  <v:imagedata r:id="rId75" o:title=""/>
                </v:shape>
                <o:OLEObject Type="Embed" ProgID="Equation.DSMT4" ShapeID="_x0000_i1060" DrawAspect="Content" ObjectID="_1614599994" r:id="rId76"/>
              </w:object>
            </w:r>
            <w:r w:rsidR="00BC46BA" w:rsidRPr="001A3448">
              <w:rPr>
                <w:rFonts w:ascii="Times New Roman" w:hAnsi="Times New Roman"/>
                <w:sz w:val="26"/>
                <w:szCs w:val="26"/>
              </w:rPr>
              <w:t xml:space="preserve"> Áp dụng bất đẳng thức  CôSi </w:t>
            </w:r>
            <w:r w:rsidR="00475D08" w:rsidRPr="001A3448">
              <w:rPr>
                <w:rFonts w:ascii="Times New Roman" w:hAnsi="Times New Roman"/>
                <w:sz w:val="26"/>
                <w:szCs w:val="26"/>
              </w:rPr>
              <w:t>ta được</w:t>
            </w:r>
          </w:p>
          <w:p w:rsidR="00475D08" w:rsidRPr="001A3448" w:rsidRDefault="004F2172" w:rsidP="00867B85">
            <w:pPr>
              <w:rPr>
                <w:rFonts w:ascii="Times New Roman" w:hAnsi="Times New Roman"/>
                <w:i/>
                <w:sz w:val="26"/>
                <w:szCs w:val="26"/>
              </w:rPr>
            </w:pPr>
            <w:r w:rsidRPr="001A3448">
              <w:rPr>
                <w:rFonts w:ascii="Times New Roman" w:hAnsi="Times New Roman"/>
                <w:i/>
                <w:position w:val="-40"/>
                <w:sz w:val="26"/>
                <w:szCs w:val="26"/>
              </w:rPr>
              <w:object w:dxaOrig="7000" w:dyaOrig="840">
                <v:shape id="_x0000_i1061" type="#_x0000_t75" style="width:350.25pt;height:42pt" o:ole="">
                  <v:imagedata r:id="rId77" o:title=""/>
                </v:shape>
                <o:OLEObject Type="Embed" ProgID="Equation.DSMT4" ShapeID="_x0000_i1061" DrawAspect="Content" ObjectID="_1614599995" r:id="rId78"/>
              </w:object>
            </w:r>
          </w:p>
          <w:p w:rsidR="004F2172" w:rsidRPr="001A3448" w:rsidRDefault="000E3713" w:rsidP="00867B85">
            <w:pPr>
              <w:rPr>
                <w:rFonts w:ascii="Times New Roman" w:hAnsi="Times New Roman"/>
                <w:i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Tương tự</w:t>
            </w:r>
            <w:r w:rsidR="004F2172" w:rsidRPr="001A3448">
              <w:rPr>
                <w:rFonts w:ascii="Times New Roman" w:hAnsi="Times New Roman"/>
                <w:sz w:val="26"/>
                <w:szCs w:val="26"/>
              </w:rPr>
              <w:t xml:space="preserve"> ta được </w:t>
            </w:r>
            <w:r w:rsidR="003E610D" w:rsidRPr="001A3448">
              <w:rPr>
                <w:rFonts w:ascii="Times New Roman" w:hAnsi="Times New Roman"/>
                <w:i/>
                <w:position w:val="-32"/>
                <w:sz w:val="26"/>
                <w:szCs w:val="26"/>
              </w:rPr>
              <w:object w:dxaOrig="5899" w:dyaOrig="760">
                <v:shape id="_x0000_i1062" type="#_x0000_t75" style="width:294.75pt;height:38.25pt" o:ole="">
                  <v:imagedata r:id="rId79" o:title=""/>
                </v:shape>
                <o:OLEObject Type="Embed" ProgID="Equation.DSMT4" ShapeID="_x0000_i1062" DrawAspect="Content" ObjectID="_1614599996" r:id="rId80"/>
              </w:object>
            </w:r>
          </w:p>
          <w:p w:rsidR="0020058E" w:rsidRPr="001A3448" w:rsidRDefault="0020058E" w:rsidP="00867B8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Cộng vế với vế ta được</w:t>
            </w:r>
          </w:p>
          <w:p w:rsidR="0020058E" w:rsidRPr="001A3448" w:rsidRDefault="0066235D" w:rsidP="00867B8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position w:val="-32"/>
                <w:sz w:val="26"/>
                <w:szCs w:val="26"/>
              </w:rPr>
              <w:object w:dxaOrig="3460" w:dyaOrig="740">
                <v:shape id="_x0000_i1063" type="#_x0000_t75" style="width:173.25pt;height:36.75pt" o:ole="">
                  <v:imagedata r:id="rId81" o:title=""/>
                </v:shape>
                <o:OLEObject Type="Embed" ProgID="Equation.DSMT4" ShapeID="_x0000_i1063" DrawAspect="Content" ObjectID="_1614599997" r:id="rId82"/>
              </w:object>
            </w:r>
          </w:p>
          <w:p w:rsidR="0027284A" w:rsidRPr="001A3448" w:rsidRDefault="006943E7" w:rsidP="00867B8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Vậy bất đẳng thức được chứng minh.</w:t>
            </w:r>
          </w:p>
          <w:p w:rsidR="006943E7" w:rsidRPr="001A3448" w:rsidRDefault="006943E7" w:rsidP="00867B85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 xml:space="preserve">Đẳng thức xảy ra khi và chỉ khi </w:t>
            </w:r>
            <w:r w:rsidRPr="00DF3333">
              <w:rPr>
                <w:rFonts w:ascii="Times New Roman" w:hAnsi="Times New Roman"/>
                <w:i/>
                <w:sz w:val="26"/>
                <w:szCs w:val="26"/>
              </w:rPr>
              <w:t xml:space="preserve">a = b = c = </w:t>
            </w:r>
            <w:r w:rsidR="0066235D" w:rsidRPr="00DF3333">
              <w:rPr>
                <w:rFonts w:ascii="Times New Roman" w:hAnsi="Times New Roman"/>
                <w:i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DF3333" w:rsidRDefault="00DF3333" w:rsidP="00DF33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DF3333" w:rsidRDefault="00DF3333" w:rsidP="00DF33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DF3333" w:rsidRDefault="00DF3333" w:rsidP="00DF33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E3157" w:rsidRPr="001A3448" w:rsidRDefault="006243EB" w:rsidP="00DF3333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2E55D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6243EB" w:rsidRPr="001A3448" w:rsidRDefault="006243EB" w:rsidP="00326247">
            <w:pPr>
              <w:rPr>
                <w:rFonts w:ascii="Times New Roman" w:hAnsi="Times New Roman"/>
                <w:sz w:val="26"/>
                <w:szCs w:val="26"/>
              </w:rPr>
            </w:pPr>
            <w:r w:rsidRPr="001A3448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1B4C8A" w:rsidRPr="001A3448" w:rsidRDefault="001B4C8A">
      <w:pPr>
        <w:rPr>
          <w:rFonts w:ascii="Times New Roman" w:hAnsi="Times New Roman"/>
          <w:sz w:val="26"/>
          <w:szCs w:val="26"/>
        </w:rPr>
      </w:pPr>
    </w:p>
    <w:sectPr w:rsidR="001B4C8A" w:rsidRPr="001A3448" w:rsidSect="007109E6">
      <w:pgSz w:w="12240" w:h="15840"/>
      <w:pgMar w:top="709" w:right="864" w:bottom="43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4568D"/>
    <w:multiLevelType w:val="hybridMultilevel"/>
    <w:tmpl w:val="0A5022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7F6F24"/>
    <w:multiLevelType w:val="hybridMultilevel"/>
    <w:tmpl w:val="2CEA62E0"/>
    <w:lvl w:ilvl="0" w:tplc="A8321D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F9C4BAB"/>
    <w:multiLevelType w:val="hybridMultilevel"/>
    <w:tmpl w:val="6E7E5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2"/>
  </w:compat>
  <w:rsids>
    <w:rsidRoot w:val="00AB28B3"/>
    <w:rsid w:val="000055BE"/>
    <w:rsid w:val="00006771"/>
    <w:rsid w:val="00011E9D"/>
    <w:rsid w:val="00040BE8"/>
    <w:rsid w:val="000433A0"/>
    <w:rsid w:val="00051DA7"/>
    <w:rsid w:val="00052E9E"/>
    <w:rsid w:val="00065622"/>
    <w:rsid w:val="000B1CEE"/>
    <w:rsid w:val="000B6BCC"/>
    <w:rsid w:val="000C4BB3"/>
    <w:rsid w:val="000D7E65"/>
    <w:rsid w:val="000E3713"/>
    <w:rsid w:val="00105195"/>
    <w:rsid w:val="0011121D"/>
    <w:rsid w:val="00113E0F"/>
    <w:rsid w:val="00123DB4"/>
    <w:rsid w:val="00124EB3"/>
    <w:rsid w:val="001542D3"/>
    <w:rsid w:val="00175FD9"/>
    <w:rsid w:val="001923BF"/>
    <w:rsid w:val="001A3448"/>
    <w:rsid w:val="001B0EBF"/>
    <w:rsid w:val="001B4C8A"/>
    <w:rsid w:val="001B4F62"/>
    <w:rsid w:val="001E2256"/>
    <w:rsid w:val="001E5F99"/>
    <w:rsid w:val="001E7618"/>
    <w:rsid w:val="0020058E"/>
    <w:rsid w:val="002067B3"/>
    <w:rsid w:val="002325D5"/>
    <w:rsid w:val="00244398"/>
    <w:rsid w:val="00247123"/>
    <w:rsid w:val="00260CDD"/>
    <w:rsid w:val="002651DE"/>
    <w:rsid w:val="0027284A"/>
    <w:rsid w:val="002739B4"/>
    <w:rsid w:val="00277BDF"/>
    <w:rsid w:val="00280302"/>
    <w:rsid w:val="0028766A"/>
    <w:rsid w:val="002B2ECB"/>
    <w:rsid w:val="002B72D0"/>
    <w:rsid w:val="002C5B6A"/>
    <w:rsid w:val="002E062D"/>
    <w:rsid w:val="002E11E1"/>
    <w:rsid w:val="002E55D0"/>
    <w:rsid w:val="002F559A"/>
    <w:rsid w:val="002F6102"/>
    <w:rsid w:val="00302043"/>
    <w:rsid w:val="00304308"/>
    <w:rsid w:val="00306FB0"/>
    <w:rsid w:val="00326247"/>
    <w:rsid w:val="0032712D"/>
    <w:rsid w:val="00333D1A"/>
    <w:rsid w:val="0033574D"/>
    <w:rsid w:val="00337D14"/>
    <w:rsid w:val="00353386"/>
    <w:rsid w:val="003576A3"/>
    <w:rsid w:val="003607E4"/>
    <w:rsid w:val="00361FE1"/>
    <w:rsid w:val="003645AA"/>
    <w:rsid w:val="00364B56"/>
    <w:rsid w:val="003A6E5A"/>
    <w:rsid w:val="003B01A4"/>
    <w:rsid w:val="003B7721"/>
    <w:rsid w:val="003C2198"/>
    <w:rsid w:val="003C5CD2"/>
    <w:rsid w:val="003D0115"/>
    <w:rsid w:val="003D03FA"/>
    <w:rsid w:val="003D2981"/>
    <w:rsid w:val="003D3080"/>
    <w:rsid w:val="003D44C7"/>
    <w:rsid w:val="003E610D"/>
    <w:rsid w:val="003F1CE5"/>
    <w:rsid w:val="003F3DE2"/>
    <w:rsid w:val="00402958"/>
    <w:rsid w:val="00414025"/>
    <w:rsid w:val="00417CB3"/>
    <w:rsid w:val="0042060A"/>
    <w:rsid w:val="0043072E"/>
    <w:rsid w:val="00434CA3"/>
    <w:rsid w:val="00460EEF"/>
    <w:rsid w:val="00475D08"/>
    <w:rsid w:val="004808CB"/>
    <w:rsid w:val="004854B2"/>
    <w:rsid w:val="00486788"/>
    <w:rsid w:val="004B59AB"/>
    <w:rsid w:val="004B63CA"/>
    <w:rsid w:val="004D04F7"/>
    <w:rsid w:val="004D2CE0"/>
    <w:rsid w:val="004E3157"/>
    <w:rsid w:val="004F2172"/>
    <w:rsid w:val="00511B9E"/>
    <w:rsid w:val="00530B42"/>
    <w:rsid w:val="005368B9"/>
    <w:rsid w:val="00544D28"/>
    <w:rsid w:val="005477A1"/>
    <w:rsid w:val="005505C8"/>
    <w:rsid w:val="005516ED"/>
    <w:rsid w:val="00571F0F"/>
    <w:rsid w:val="00582FE2"/>
    <w:rsid w:val="00591325"/>
    <w:rsid w:val="00592AC6"/>
    <w:rsid w:val="00596978"/>
    <w:rsid w:val="005B0FE2"/>
    <w:rsid w:val="005C04CF"/>
    <w:rsid w:val="005C433B"/>
    <w:rsid w:val="005C7C61"/>
    <w:rsid w:val="005D2E1B"/>
    <w:rsid w:val="005D6AD3"/>
    <w:rsid w:val="005D6B47"/>
    <w:rsid w:val="005E3D1A"/>
    <w:rsid w:val="005F10CB"/>
    <w:rsid w:val="005F5C58"/>
    <w:rsid w:val="00606344"/>
    <w:rsid w:val="00614E1E"/>
    <w:rsid w:val="00624313"/>
    <w:rsid w:val="006243EB"/>
    <w:rsid w:val="006269FB"/>
    <w:rsid w:val="00630293"/>
    <w:rsid w:val="00634DE6"/>
    <w:rsid w:val="006406EF"/>
    <w:rsid w:val="00650956"/>
    <w:rsid w:val="0066235D"/>
    <w:rsid w:val="00670EB8"/>
    <w:rsid w:val="006755ED"/>
    <w:rsid w:val="00691C77"/>
    <w:rsid w:val="006943E7"/>
    <w:rsid w:val="00697C14"/>
    <w:rsid w:val="006B331D"/>
    <w:rsid w:val="006D4783"/>
    <w:rsid w:val="006D565D"/>
    <w:rsid w:val="006E60DB"/>
    <w:rsid w:val="006F186E"/>
    <w:rsid w:val="006F39C2"/>
    <w:rsid w:val="007109E6"/>
    <w:rsid w:val="00711496"/>
    <w:rsid w:val="00712103"/>
    <w:rsid w:val="00722162"/>
    <w:rsid w:val="00723B50"/>
    <w:rsid w:val="00727CAB"/>
    <w:rsid w:val="00751793"/>
    <w:rsid w:val="00754374"/>
    <w:rsid w:val="0076133A"/>
    <w:rsid w:val="00771EF1"/>
    <w:rsid w:val="00775BD7"/>
    <w:rsid w:val="00781297"/>
    <w:rsid w:val="00794A2D"/>
    <w:rsid w:val="007B1A41"/>
    <w:rsid w:val="007B1CD6"/>
    <w:rsid w:val="007B5D37"/>
    <w:rsid w:val="007C63DE"/>
    <w:rsid w:val="007E7955"/>
    <w:rsid w:val="007F3F2A"/>
    <w:rsid w:val="00800CDD"/>
    <w:rsid w:val="00803248"/>
    <w:rsid w:val="00806C54"/>
    <w:rsid w:val="00823A93"/>
    <w:rsid w:val="00826195"/>
    <w:rsid w:val="0083747C"/>
    <w:rsid w:val="008610A3"/>
    <w:rsid w:val="0086135F"/>
    <w:rsid w:val="008660B5"/>
    <w:rsid w:val="00867538"/>
    <w:rsid w:val="00867B85"/>
    <w:rsid w:val="0087405C"/>
    <w:rsid w:val="00897765"/>
    <w:rsid w:val="008A2CDD"/>
    <w:rsid w:val="008B1682"/>
    <w:rsid w:val="008B4477"/>
    <w:rsid w:val="008B5E36"/>
    <w:rsid w:val="008B7A9B"/>
    <w:rsid w:val="008E017F"/>
    <w:rsid w:val="008E05C3"/>
    <w:rsid w:val="008E189B"/>
    <w:rsid w:val="008E6E4D"/>
    <w:rsid w:val="008F1656"/>
    <w:rsid w:val="008F4B79"/>
    <w:rsid w:val="008F527F"/>
    <w:rsid w:val="008F58BE"/>
    <w:rsid w:val="0094419F"/>
    <w:rsid w:val="009448F1"/>
    <w:rsid w:val="00945456"/>
    <w:rsid w:val="009548F6"/>
    <w:rsid w:val="00954CBD"/>
    <w:rsid w:val="00963D97"/>
    <w:rsid w:val="00973BF3"/>
    <w:rsid w:val="009768E1"/>
    <w:rsid w:val="00987771"/>
    <w:rsid w:val="00995BCB"/>
    <w:rsid w:val="009A2EB3"/>
    <w:rsid w:val="009A5E28"/>
    <w:rsid w:val="009B0C4B"/>
    <w:rsid w:val="009E2517"/>
    <w:rsid w:val="009F663C"/>
    <w:rsid w:val="00A16E07"/>
    <w:rsid w:val="00A3642A"/>
    <w:rsid w:val="00A65C66"/>
    <w:rsid w:val="00A81EDD"/>
    <w:rsid w:val="00A8444F"/>
    <w:rsid w:val="00A854AC"/>
    <w:rsid w:val="00AA5A56"/>
    <w:rsid w:val="00AB27A0"/>
    <w:rsid w:val="00AB28B3"/>
    <w:rsid w:val="00AB36C7"/>
    <w:rsid w:val="00AB7377"/>
    <w:rsid w:val="00AE0146"/>
    <w:rsid w:val="00AE11DD"/>
    <w:rsid w:val="00AE1D36"/>
    <w:rsid w:val="00AE33B5"/>
    <w:rsid w:val="00AE78E2"/>
    <w:rsid w:val="00AF1B3C"/>
    <w:rsid w:val="00AF412B"/>
    <w:rsid w:val="00B0289D"/>
    <w:rsid w:val="00B1148B"/>
    <w:rsid w:val="00B13A29"/>
    <w:rsid w:val="00B21C4B"/>
    <w:rsid w:val="00B26165"/>
    <w:rsid w:val="00B310F6"/>
    <w:rsid w:val="00B37582"/>
    <w:rsid w:val="00B5268C"/>
    <w:rsid w:val="00B759A7"/>
    <w:rsid w:val="00B81C64"/>
    <w:rsid w:val="00B979E9"/>
    <w:rsid w:val="00B97D90"/>
    <w:rsid w:val="00BC1210"/>
    <w:rsid w:val="00BC19F3"/>
    <w:rsid w:val="00BC1CE7"/>
    <w:rsid w:val="00BC46BA"/>
    <w:rsid w:val="00BC6EDC"/>
    <w:rsid w:val="00BD39E3"/>
    <w:rsid w:val="00BD7C95"/>
    <w:rsid w:val="00BE496A"/>
    <w:rsid w:val="00BF109D"/>
    <w:rsid w:val="00C00CEE"/>
    <w:rsid w:val="00C1006B"/>
    <w:rsid w:val="00C13C95"/>
    <w:rsid w:val="00C1420A"/>
    <w:rsid w:val="00C17CC6"/>
    <w:rsid w:val="00C20D6E"/>
    <w:rsid w:val="00C41EE3"/>
    <w:rsid w:val="00C44313"/>
    <w:rsid w:val="00C44F18"/>
    <w:rsid w:val="00C5366D"/>
    <w:rsid w:val="00C60D80"/>
    <w:rsid w:val="00C72323"/>
    <w:rsid w:val="00C80F58"/>
    <w:rsid w:val="00C91714"/>
    <w:rsid w:val="00CA1A05"/>
    <w:rsid w:val="00CA4E2B"/>
    <w:rsid w:val="00CB6DA6"/>
    <w:rsid w:val="00CC6D8B"/>
    <w:rsid w:val="00CF4E02"/>
    <w:rsid w:val="00D07BA5"/>
    <w:rsid w:val="00D16E8C"/>
    <w:rsid w:val="00D361ED"/>
    <w:rsid w:val="00D37EAF"/>
    <w:rsid w:val="00D4040B"/>
    <w:rsid w:val="00D4448F"/>
    <w:rsid w:val="00D47321"/>
    <w:rsid w:val="00D52204"/>
    <w:rsid w:val="00D705E9"/>
    <w:rsid w:val="00D83F2A"/>
    <w:rsid w:val="00D84438"/>
    <w:rsid w:val="00DA7AB4"/>
    <w:rsid w:val="00DC51C5"/>
    <w:rsid w:val="00DC7538"/>
    <w:rsid w:val="00DD6C36"/>
    <w:rsid w:val="00DF3333"/>
    <w:rsid w:val="00DF5B23"/>
    <w:rsid w:val="00DF69DE"/>
    <w:rsid w:val="00DF7FEB"/>
    <w:rsid w:val="00E3417D"/>
    <w:rsid w:val="00E360E8"/>
    <w:rsid w:val="00E610D6"/>
    <w:rsid w:val="00E61304"/>
    <w:rsid w:val="00E66B00"/>
    <w:rsid w:val="00E81ABB"/>
    <w:rsid w:val="00E93945"/>
    <w:rsid w:val="00EE0B6F"/>
    <w:rsid w:val="00EE1A47"/>
    <w:rsid w:val="00EE5E81"/>
    <w:rsid w:val="00F02F39"/>
    <w:rsid w:val="00F05396"/>
    <w:rsid w:val="00F153CA"/>
    <w:rsid w:val="00F51401"/>
    <w:rsid w:val="00F715D2"/>
    <w:rsid w:val="00F75EAA"/>
    <w:rsid w:val="00F92705"/>
    <w:rsid w:val="00FB49E3"/>
    <w:rsid w:val="00FC0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C63DE"/>
    <w:rPr>
      <w:rFonts w:ascii="Tahoma" w:hAnsi="Tahom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B28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17CB3"/>
    <w:pPr>
      <w:ind w:left="720" w:right="-709"/>
      <w:contextualSpacing/>
    </w:pPr>
    <w:rPr>
      <w:rFonts w:ascii="Times New Roman" w:eastAsia="Calibri" w:hAnsi="Times New Roman"/>
      <w:szCs w:val="28"/>
    </w:rPr>
  </w:style>
  <w:style w:type="paragraph" w:styleId="BalloonText">
    <w:name w:val="Balloon Text"/>
    <w:basedOn w:val="Normal"/>
    <w:link w:val="BalloonTextChar"/>
    <w:rsid w:val="00AE78E2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E78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e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2422BC-A7DC-4C34-B5A3-F7F6F4C320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5</TotalTime>
  <Pages>1</Pages>
  <Words>490</Words>
  <Characters>279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</vt:lpstr>
    </vt:vector>
  </TitlesOfParts>
  <Company>Microsoft Corporation</Company>
  <LinksUpToDate>false</LinksUpToDate>
  <CharactersWithSpaces>3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</dc:title>
  <dc:creator>TungHacker</dc:creator>
  <cp:lastModifiedBy>Administrator</cp:lastModifiedBy>
  <cp:revision>53</cp:revision>
  <cp:lastPrinted>2019-03-20T08:11:00Z</cp:lastPrinted>
  <dcterms:created xsi:type="dcterms:W3CDTF">2019-03-19T00:36:00Z</dcterms:created>
  <dcterms:modified xsi:type="dcterms:W3CDTF">2019-03-20T08:12:00Z</dcterms:modified>
</cp:coreProperties>
</file>